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07C79" w:rsidRDefault="00307C79" w:rsidP="00307C79">
      <w:pPr>
        <w:jc w:val="center"/>
        <w:rPr>
          <w:b/>
          <w:bCs/>
          <w:sz w:val="32"/>
        </w:rPr>
      </w:pPr>
      <w:r>
        <w:rPr>
          <w:rFonts w:hint="eastAsia"/>
          <w:b/>
          <w:bCs/>
          <w:sz w:val="32"/>
        </w:rPr>
        <w:t>CHE517 ADVANCED PROCESS CONTROL</w:t>
      </w:r>
    </w:p>
    <w:p w:rsidR="00307C79" w:rsidRDefault="00307C79" w:rsidP="00307C79">
      <w:pPr>
        <w:jc w:val="center"/>
        <w:rPr>
          <w:b/>
          <w:bCs/>
          <w:sz w:val="32"/>
        </w:rPr>
      </w:pPr>
      <w:r>
        <w:rPr>
          <w:rFonts w:hint="eastAsia"/>
          <w:b/>
          <w:bCs/>
          <w:sz w:val="32"/>
        </w:rPr>
        <w:t>FINAL EXAM</w:t>
      </w:r>
    </w:p>
    <w:p w:rsidR="00307C79" w:rsidRDefault="00307C79" w:rsidP="00307C79">
      <w:r>
        <w:rPr>
          <w:rFonts w:hint="eastAsia"/>
        </w:rPr>
        <w:t>Professor Shi-Shang Jang                                     Jan. 1</w:t>
      </w:r>
      <w:r w:rsidR="00A2739A">
        <w:rPr>
          <w:rFonts w:hint="eastAsia"/>
        </w:rPr>
        <w:t>4</w:t>
      </w:r>
      <w:r>
        <w:rPr>
          <w:rFonts w:hint="eastAsia"/>
        </w:rPr>
        <w:t>, 201</w:t>
      </w:r>
      <w:r w:rsidR="00A2739A">
        <w:rPr>
          <w:rFonts w:hint="eastAsia"/>
        </w:rPr>
        <w:t>5</w:t>
      </w:r>
    </w:p>
    <w:p w:rsidR="00307C79" w:rsidRDefault="00307C79">
      <w:pPr>
        <w:rPr>
          <w:rFonts w:hint="eastAsia"/>
        </w:rPr>
      </w:pPr>
    </w:p>
    <w:p w:rsidR="000D311F" w:rsidRPr="00F01068" w:rsidRDefault="000D311F" w:rsidP="000D311F">
      <w:pPr>
        <w:rPr>
          <w:rFonts w:hint="eastAsia"/>
          <w:b/>
        </w:rPr>
      </w:pPr>
      <w:r>
        <w:rPr>
          <w:rFonts w:hint="eastAsia"/>
          <w:b/>
          <w:bCs/>
          <w:u w:val="single"/>
        </w:rPr>
        <w:t>Problem #1</w:t>
      </w:r>
      <w:r>
        <w:rPr>
          <w:rFonts w:hint="eastAsia"/>
          <w:b/>
          <w:bCs/>
        </w:rPr>
        <w:t xml:space="preserve">   </w:t>
      </w:r>
      <w:r w:rsidRPr="00F01068">
        <w:rPr>
          <w:rFonts w:hint="eastAsia"/>
          <w:b/>
        </w:rPr>
        <w:t>Interpretation:</w:t>
      </w:r>
      <w:r>
        <w:rPr>
          <w:rFonts w:hint="eastAsia"/>
          <w:b/>
        </w:rPr>
        <w:t xml:space="preserve"> </w:t>
      </w:r>
      <w:r>
        <w:rPr>
          <w:rFonts w:hint="eastAsia"/>
          <w:b/>
          <w:bCs/>
        </w:rPr>
        <w:t>(20%)</w:t>
      </w:r>
    </w:p>
    <w:p w:rsidR="000D311F" w:rsidRDefault="000D311F" w:rsidP="000D311F">
      <w:pPr>
        <w:rPr>
          <w:rFonts w:hint="eastAsia"/>
        </w:rPr>
      </w:pPr>
    </w:p>
    <w:p w:rsidR="000D311F" w:rsidRPr="00F01068" w:rsidRDefault="000D311F" w:rsidP="000D311F">
      <w:pPr>
        <w:ind w:left="360"/>
        <w:rPr>
          <w:rFonts w:hint="eastAsia"/>
        </w:rPr>
      </w:pPr>
      <w:r>
        <w:rPr>
          <w:rFonts w:hint="eastAsia"/>
        </w:rPr>
        <w:t>(1) Multi-input/Multi-output (MIMO)</w:t>
      </w:r>
    </w:p>
    <w:p w:rsidR="000D311F" w:rsidRPr="00F01068" w:rsidRDefault="00885699" w:rsidP="000D311F">
      <w:pPr>
        <w:numPr>
          <w:ilvl w:val="0"/>
          <w:numId w:val="4"/>
        </w:numPr>
      </w:pPr>
      <w:r>
        <w:rPr>
          <w:rFonts w:hint="eastAsia"/>
        </w:rPr>
        <w:t>Decoupling</w:t>
      </w:r>
      <w:r w:rsidR="000D311F" w:rsidRPr="00F01068">
        <w:t xml:space="preserve"> </w:t>
      </w:r>
    </w:p>
    <w:p w:rsidR="000D311F" w:rsidRPr="00F01068" w:rsidRDefault="000D311F" w:rsidP="000D311F">
      <w:pPr>
        <w:numPr>
          <w:ilvl w:val="0"/>
          <w:numId w:val="4"/>
        </w:numPr>
      </w:pPr>
      <w:proofErr w:type="spellStart"/>
      <w:r>
        <w:rPr>
          <w:rFonts w:hint="eastAsia"/>
        </w:rPr>
        <w:t>Feedforward</w:t>
      </w:r>
      <w:proofErr w:type="spellEnd"/>
      <w:r>
        <w:rPr>
          <w:rFonts w:hint="eastAsia"/>
        </w:rPr>
        <w:t xml:space="preserve"> Control</w:t>
      </w:r>
    </w:p>
    <w:p w:rsidR="000D311F" w:rsidRPr="00F01068" w:rsidRDefault="00885699" w:rsidP="000D311F">
      <w:pPr>
        <w:numPr>
          <w:ilvl w:val="0"/>
          <w:numId w:val="4"/>
        </w:numPr>
      </w:pPr>
      <w:r>
        <w:rPr>
          <w:rFonts w:hint="eastAsia"/>
        </w:rPr>
        <w:t>Cascade</w:t>
      </w:r>
      <w:r w:rsidR="000D311F">
        <w:rPr>
          <w:rFonts w:hint="eastAsia"/>
        </w:rPr>
        <w:t xml:space="preserve"> Control</w:t>
      </w:r>
    </w:p>
    <w:p w:rsidR="000D311F" w:rsidRDefault="000D311F" w:rsidP="000D311F">
      <w:pPr>
        <w:numPr>
          <w:ilvl w:val="0"/>
          <w:numId w:val="4"/>
        </w:numPr>
        <w:rPr>
          <w:rFonts w:hint="eastAsia"/>
        </w:rPr>
      </w:pPr>
      <w:r>
        <w:rPr>
          <w:rFonts w:hint="eastAsia"/>
        </w:rPr>
        <w:t>First-Order Hold</w:t>
      </w:r>
    </w:p>
    <w:p w:rsidR="000D311F" w:rsidRDefault="000D311F"/>
    <w:p w:rsidR="00307C79" w:rsidRDefault="00307C79">
      <w:r>
        <w:rPr>
          <w:rFonts w:hint="eastAsia"/>
          <w:b/>
          <w:bCs/>
          <w:u w:val="single"/>
        </w:rPr>
        <w:t>Problem #</w:t>
      </w:r>
      <w:r w:rsidR="000D311F">
        <w:rPr>
          <w:rFonts w:hint="eastAsia"/>
          <w:b/>
          <w:bCs/>
          <w:u w:val="single"/>
        </w:rPr>
        <w:t>2</w:t>
      </w:r>
      <w:r>
        <w:rPr>
          <w:rFonts w:hint="eastAsia"/>
          <w:b/>
          <w:bCs/>
        </w:rPr>
        <w:t xml:space="preserve">   (20%)</w:t>
      </w:r>
    </w:p>
    <w:p w:rsidR="00307C79" w:rsidRDefault="00307C79" w:rsidP="00307C79"/>
    <w:p w:rsidR="00307C79" w:rsidRDefault="00307C79" w:rsidP="00307C79">
      <w:r>
        <w:rPr>
          <w:rFonts w:hint="eastAsia"/>
        </w:rPr>
        <w:t xml:space="preserve">Consider the jacketed continuous stirred tank reactor (CSTR) sketched in the following Figure.  </w:t>
      </w:r>
      <w:r>
        <w:t>T</w:t>
      </w:r>
      <w:r>
        <w:rPr>
          <w:rFonts w:hint="eastAsia"/>
        </w:rPr>
        <w:t xml:space="preserve">he following information is </w:t>
      </w:r>
      <w:r>
        <w:t>obtained</w:t>
      </w:r>
      <w:r>
        <w:rPr>
          <w:rFonts w:hint="eastAsia"/>
        </w:rPr>
        <w:t xml:space="preserve"> from testing the reactor and its </w:t>
      </w:r>
      <w:r>
        <w:t>control</w:t>
      </w:r>
      <w:r>
        <w:rPr>
          <w:rFonts w:hint="eastAsia"/>
        </w:rPr>
        <w:t xml:space="preserve"> system:  The transfer function of the reactor temperature to the jacket temperature is first-order lag with a gain of 0.6</w:t>
      </w:r>
      <w:r w:rsidRPr="0025714E">
        <w:rPr>
          <w:rFonts w:ascii="新細明體" w:hAnsi="新細明體" w:hint="eastAsia"/>
          <w:vertAlign w:val="superscript"/>
        </w:rPr>
        <w:t>。</w:t>
      </w:r>
      <w:r>
        <w:rPr>
          <w:rFonts w:hint="eastAsia"/>
        </w:rPr>
        <w:t>C/</w:t>
      </w:r>
      <w:r w:rsidRPr="0025714E">
        <w:rPr>
          <w:rFonts w:ascii="新細明體" w:hAnsi="新細明體" w:hint="eastAsia"/>
          <w:vertAlign w:val="superscript"/>
        </w:rPr>
        <w:t>。</w:t>
      </w:r>
      <w:proofErr w:type="gramStart"/>
      <w:r>
        <w:rPr>
          <w:rFonts w:hint="eastAsia"/>
        </w:rPr>
        <w:t>C and a time constant of 13 min.</w:t>
      </w:r>
      <w:proofErr w:type="gramEnd"/>
      <w:r>
        <w:rPr>
          <w:rFonts w:hint="eastAsia"/>
        </w:rPr>
        <w:t xml:space="preserve">  The transfer function of the jacket temperature to the coolant flow is a first lag with a gain of -2.</w:t>
      </w:r>
      <w:r w:rsidRPr="0025714E">
        <w:rPr>
          <w:rFonts w:ascii="新細明體" w:hAnsi="新細明體" w:hint="eastAsia"/>
        </w:rPr>
        <w:t>0</w:t>
      </w:r>
      <w:r w:rsidRPr="0025714E">
        <w:rPr>
          <w:rFonts w:ascii="新細明體" w:hAnsi="新細明體" w:hint="eastAsia"/>
          <w:vertAlign w:val="superscript"/>
        </w:rPr>
        <w:t>。</w:t>
      </w:r>
      <w:r>
        <w:rPr>
          <w:rFonts w:hint="eastAsia"/>
        </w:rPr>
        <w:t>C</w:t>
      </w:r>
      <w:proofErr w:type="gramStart"/>
      <w:r>
        <w:rPr>
          <w:rFonts w:hint="eastAsia"/>
        </w:rPr>
        <w:t>/(</w:t>
      </w:r>
      <w:proofErr w:type="gramEnd"/>
      <w:r>
        <w:rPr>
          <w:rFonts w:hint="eastAsia"/>
        </w:rPr>
        <w:t xml:space="preserve">kg/s) and a time constant of 2.5 min.  The control valve is linear with constant pressure drop and is sized to pass 12 kg/s when folly opened.  Its time constant is </w:t>
      </w:r>
      <w:r>
        <w:t>negligible</w:t>
      </w:r>
      <w:r>
        <w:rPr>
          <w:rFonts w:hint="eastAsia"/>
        </w:rPr>
        <w:t>.  The jacket temperature transmitter is calibrated for a range of 0 to 100</w:t>
      </w:r>
      <w:r w:rsidRPr="0025714E">
        <w:rPr>
          <w:rFonts w:ascii="新細明體" w:hAnsi="新細明體" w:hint="eastAsia"/>
          <w:vertAlign w:val="superscript"/>
        </w:rPr>
        <w:t>。</w:t>
      </w:r>
      <w:r>
        <w:rPr>
          <w:rFonts w:hint="eastAsia"/>
        </w:rPr>
        <w:t>C, and its time constant is negligible.</w:t>
      </w:r>
    </w:p>
    <w:p w:rsidR="00307C79" w:rsidRDefault="00307C79" w:rsidP="00307C79">
      <w:pPr>
        <w:pStyle w:val="a3"/>
        <w:numPr>
          <w:ilvl w:val="0"/>
          <w:numId w:val="1"/>
        </w:numPr>
        <w:ind w:leftChars="0"/>
      </w:pPr>
      <w:r>
        <w:rPr>
          <w:rFonts w:hint="eastAsia"/>
        </w:rPr>
        <w:t xml:space="preserve">Decide on the proper fail position of the control valve loop.  </w:t>
      </w:r>
      <w:r>
        <w:t>D</w:t>
      </w:r>
      <w:r>
        <w:rPr>
          <w:rFonts w:hint="eastAsia"/>
        </w:rPr>
        <w:t xml:space="preserve">raw the block diagram showing all transfer functions and write the </w:t>
      </w:r>
      <w:r>
        <w:t>closed</w:t>
      </w:r>
      <w:r>
        <w:rPr>
          <w:rFonts w:hint="eastAsia"/>
        </w:rPr>
        <w:t xml:space="preserve">-loop transfer function of reactor temperature to its set point.  </w:t>
      </w:r>
      <w:r>
        <w:t>P</w:t>
      </w:r>
      <w:r>
        <w:rPr>
          <w:rFonts w:hint="eastAsia"/>
        </w:rPr>
        <w:t>ay particular attention to the signs which must correspond to the fail position of the valve and the controller action.</w:t>
      </w:r>
    </w:p>
    <w:p w:rsidR="00307C79" w:rsidRDefault="00307C79" w:rsidP="00307C79">
      <w:pPr>
        <w:pStyle w:val="a3"/>
        <w:numPr>
          <w:ilvl w:val="0"/>
          <w:numId w:val="1"/>
        </w:numPr>
        <w:ind w:leftChars="0"/>
      </w:pPr>
      <w:r>
        <w:t>W</w:t>
      </w:r>
      <w:r>
        <w:rPr>
          <w:rFonts w:hint="eastAsia"/>
        </w:rPr>
        <w:t xml:space="preserve">rite the characteristic equation for the single feedback loop and </w:t>
      </w:r>
      <w:r>
        <w:t>calculate</w:t>
      </w:r>
      <w:r>
        <w:rPr>
          <w:rFonts w:hint="eastAsia"/>
        </w:rPr>
        <w:t xml:space="preserve"> its ultimate gain and period by direct substitution.</w:t>
      </w:r>
    </w:p>
    <w:p w:rsidR="00307C79" w:rsidRDefault="00307C79" w:rsidP="00307C79">
      <w:pPr>
        <w:pStyle w:val="a3"/>
        <w:numPr>
          <w:ilvl w:val="0"/>
          <w:numId w:val="1"/>
        </w:numPr>
        <w:ind w:leftChars="0"/>
      </w:pPr>
      <w:r>
        <w:t>D</w:t>
      </w:r>
      <w:r>
        <w:rPr>
          <w:rFonts w:hint="eastAsia"/>
        </w:rPr>
        <w:t xml:space="preserve">esign a cascade control system for the reactor temperature with the jacket temperature as the intermediate process variable, specifying the action of both controllers.  </w:t>
      </w:r>
      <w:r>
        <w:t>D</w:t>
      </w:r>
      <w:r>
        <w:rPr>
          <w:rFonts w:hint="eastAsia"/>
        </w:rPr>
        <w:t>raw the complete block diagram for the cascade control system showing all transfer function and their signs.</w:t>
      </w:r>
      <w:r w:rsidRPr="00004F42">
        <w:t xml:space="preserve"> </w:t>
      </w:r>
      <w:r>
        <w:rPr>
          <w:noProof/>
        </w:rPr>
        <w:lastRenderedPageBreak/>
        <w:drawing>
          <wp:inline distT="0" distB="0" distL="0" distR="0" wp14:anchorId="5321DEDF" wp14:editId="55700167">
            <wp:extent cx="4368165" cy="4882515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165" cy="4882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311F" w:rsidRDefault="000D311F" w:rsidP="000D311F">
      <w:pPr>
        <w:rPr>
          <w:rFonts w:hint="eastAsia"/>
        </w:rPr>
      </w:pPr>
      <w:r w:rsidRPr="000D311F">
        <w:rPr>
          <w:rFonts w:hint="eastAsia"/>
          <w:u w:val="single"/>
        </w:rPr>
        <w:t>Problem #</w:t>
      </w:r>
      <w:r>
        <w:rPr>
          <w:rFonts w:hint="eastAsia"/>
          <w:u w:val="single"/>
        </w:rPr>
        <w:t>3</w:t>
      </w:r>
      <w:r>
        <w:rPr>
          <w:rFonts w:hint="eastAsia"/>
        </w:rPr>
        <w:t xml:space="preserve"> (20%)</w:t>
      </w:r>
    </w:p>
    <w:p w:rsidR="000D311F" w:rsidRDefault="000D311F" w:rsidP="000D311F">
      <w:pPr>
        <w:rPr>
          <w:rFonts w:hint="eastAsia"/>
        </w:rPr>
      </w:pPr>
      <w:r>
        <w:rPr>
          <w:rFonts w:hint="eastAsia"/>
        </w:rPr>
        <w:t xml:space="preserve">(a) Develop a </w:t>
      </w:r>
      <w:proofErr w:type="spellStart"/>
      <w:r>
        <w:rPr>
          <w:rFonts w:hint="eastAsia"/>
        </w:rPr>
        <w:t>feedforward</w:t>
      </w:r>
      <w:proofErr w:type="spellEnd"/>
      <w:r>
        <w:rPr>
          <w:rFonts w:hint="eastAsia"/>
        </w:rPr>
        <w:t>-feedback control system for a process with the following transfer functions;</w:t>
      </w:r>
    </w:p>
    <w:p w:rsidR="000D311F" w:rsidRDefault="000D311F" w:rsidP="000D311F">
      <w:pPr>
        <w:rPr>
          <w:rFonts w:hint="eastAsia"/>
        </w:rPr>
      </w:pPr>
      <w:r>
        <w:rPr>
          <w:rFonts w:hint="eastAsia"/>
        </w:rPr>
        <w:t xml:space="preserve">  </w:t>
      </w:r>
      <w:r>
        <w:rPr>
          <w:position w:val="-62"/>
        </w:rPr>
        <w:object w:dxaOrig="2980" w:dyaOrig="1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15pt;height:68.15pt" o:ole="">
            <v:imagedata r:id="rId7" o:title=""/>
          </v:shape>
          <o:OLEObject Type="Embed" ProgID="Equation.3" ShapeID="_x0000_i1025" DrawAspect="Content" ObjectID="_1482568767" r:id="rId8"/>
        </w:object>
      </w:r>
    </w:p>
    <w:p w:rsidR="000D311F" w:rsidRDefault="000D311F" w:rsidP="000D311F">
      <w:pPr>
        <w:pStyle w:val="a3"/>
        <w:ind w:leftChars="0" w:left="360"/>
        <w:rPr>
          <w:rFonts w:hint="eastAsia"/>
        </w:rPr>
      </w:pPr>
      <w:r>
        <w:rPr>
          <w:rFonts w:hint="eastAsia"/>
        </w:rPr>
        <w:t xml:space="preserve">The following specifications are also given: (1) use a PI controller for the feedback loop, and (2) the </w:t>
      </w:r>
      <w:proofErr w:type="spellStart"/>
      <w:r>
        <w:rPr>
          <w:rFonts w:hint="eastAsia"/>
        </w:rPr>
        <w:t>feedforward</w:t>
      </w:r>
      <w:proofErr w:type="spellEnd"/>
      <w:r>
        <w:rPr>
          <w:rFonts w:hint="eastAsia"/>
        </w:rPr>
        <w:t xml:space="preserve"> system should have both disturbance rejection and set point tracking </w:t>
      </w:r>
      <w:r>
        <w:t>capabilities</w:t>
      </w:r>
      <w:r>
        <w:rPr>
          <w:rFonts w:hint="eastAsia"/>
        </w:rPr>
        <w:t>.</w:t>
      </w:r>
    </w:p>
    <w:p w:rsidR="000D311F" w:rsidRDefault="000D311F" w:rsidP="000D311F">
      <w:pPr>
        <w:pStyle w:val="a3"/>
        <w:ind w:leftChars="0" w:left="360"/>
        <w:rPr>
          <w:rFonts w:hint="eastAsia"/>
        </w:rPr>
      </w:pPr>
    </w:p>
    <w:p w:rsidR="000D311F" w:rsidRDefault="000D311F" w:rsidP="000D311F">
      <w:pPr>
        <w:rPr>
          <w:rFonts w:hint="eastAsia"/>
        </w:rPr>
      </w:pPr>
      <w:r>
        <w:rPr>
          <w:rFonts w:hint="eastAsia"/>
        </w:rPr>
        <w:t>(b) Show how would tune the feedback PI controller.</w:t>
      </w:r>
    </w:p>
    <w:p w:rsidR="000D311F" w:rsidRDefault="000D311F" w:rsidP="000D311F">
      <w:pPr>
        <w:rPr>
          <w:rFonts w:hint="eastAsia"/>
        </w:rPr>
      </w:pPr>
      <w:r>
        <w:rPr>
          <w:rFonts w:hint="eastAsia"/>
        </w:rPr>
        <w:t>(</w:t>
      </w:r>
      <w:proofErr w:type="gramStart"/>
      <w:r>
        <w:rPr>
          <w:rFonts w:hint="eastAsia"/>
        </w:rPr>
        <w:t>c )</w:t>
      </w:r>
      <w:proofErr w:type="gramEnd"/>
      <w:r>
        <w:rPr>
          <w:rFonts w:hint="eastAsia"/>
        </w:rPr>
        <w:t xml:space="preserve"> Derive the conditions that must be satisfied in order to have stable closed-loop response.  Do these conditions depend on both </w:t>
      </w:r>
      <w:proofErr w:type="spellStart"/>
      <w:r>
        <w:rPr>
          <w:rFonts w:hint="eastAsia"/>
        </w:rPr>
        <w:t>feedforward</w:t>
      </w:r>
      <w:proofErr w:type="spellEnd"/>
      <w:r>
        <w:rPr>
          <w:rFonts w:hint="eastAsia"/>
        </w:rPr>
        <w:t xml:space="preserve"> and feedback </w:t>
      </w:r>
      <w:r>
        <w:t>characteristics</w:t>
      </w:r>
      <w:r>
        <w:rPr>
          <w:rFonts w:hint="eastAsia"/>
        </w:rPr>
        <w:t>?</w:t>
      </w:r>
    </w:p>
    <w:p w:rsidR="009653F1" w:rsidRDefault="009653F1"/>
    <w:p w:rsidR="000D311F" w:rsidRDefault="000D311F" w:rsidP="000D311F">
      <w:pPr>
        <w:rPr>
          <w:rFonts w:hint="eastAsia"/>
        </w:rPr>
      </w:pPr>
    </w:p>
    <w:p w:rsidR="005A6FD9" w:rsidRDefault="005A6FD9" w:rsidP="005A6FD9">
      <w:pPr>
        <w:jc w:val="both"/>
      </w:pPr>
      <w:r w:rsidRPr="00307C79">
        <w:rPr>
          <w:rFonts w:hint="eastAsia"/>
          <w:b/>
          <w:bCs/>
          <w:u w:val="single"/>
        </w:rPr>
        <w:t>Problem #</w:t>
      </w:r>
      <w:r>
        <w:rPr>
          <w:rFonts w:hint="eastAsia"/>
          <w:b/>
          <w:bCs/>
          <w:u w:val="single"/>
        </w:rPr>
        <w:t>4</w:t>
      </w:r>
      <w:r w:rsidRPr="00307C79">
        <w:rPr>
          <w:rFonts w:hint="eastAsia"/>
          <w:b/>
          <w:bCs/>
        </w:rPr>
        <w:t xml:space="preserve">   (20%)</w:t>
      </w:r>
    </w:p>
    <w:p w:rsidR="009653F1" w:rsidRDefault="009653F1" w:rsidP="009653F1"/>
    <w:p w:rsidR="005A6FD9" w:rsidRDefault="005A6FD9" w:rsidP="00885699">
      <w:pPr>
        <w:rPr>
          <w:rFonts w:hint="eastAsia"/>
        </w:rPr>
      </w:pPr>
      <w:r>
        <w:rPr>
          <w:rFonts w:hint="eastAsia"/>
        </w:rPr>
        <w:t xml:space="preserve">Derive </w:t>
      </w:r>
      <w:r w:rsidR="00885699">
        <w:rPr>
          <w:rFonts w:hint="eastAsia"/>
        </w:rPr>
        <w:t xml:space="preserve">the discrete transfer functions of the following open-loop systems with a zero order </w:t>
      </w:r>
      <w:proofErr w:type="gramStart"/>
      <w:r w:rsidR="00885699">
        <w:rPr>
          <w:rFonts w:hint="eastAsia"/>
        </w:rPr>
        <w:t>hold(</w:t>
      </w:r>
      <w:proofErr w:type="gramEnd"/>
      <w:r w:rsidR="00885699">
        <w:rPr>
          <w:rFonts w:hint="eastAsia"/>
        </w:rPr>
        <w:t>sampling time=0.5):</w:t>
      </w:r>
    </w:p>
    <w:p w:rsidR="00885699" w:rsidRDefault="00C12592" w:rsidP="00885699">
      <w:pPr>
        <w:rPr>
          <w:rFonts w:hint="eastAsia"/>
        </w:rPr>
      </w:pPr>
      <w:bookmarkStart w:id="0" w:name="_GoBack"/>
      <w:r>
        <w:rPr>
          <w:rFonts w:hint="eastAsia"/>
          <w:noProof/>
        </w:rPr>
        <w:pict w14:anchorId="72F873FA">
          <v:shape id="物件 3" o:spid="_x0000_s1028" type="#_x0000_t75" style="position:absolute;margin-left:20.4pt;margin-top:34.95pt;width:74pt;height:39pt;z-index:251658240;visibility:visible">
            <v:imagedata r:id="rId9" o:title=""/>
          </v:shape>
          <o:OLEObject Type="Embed" ProgID="Equation.DSMT4" ShapeID="物件 3" DrawAspect="Content" ObjectID="_1482568768" r:id="rId10"/>
        </w:pict>
      </w:r>
      <w:bookmarkEnd w:id="0"/>
      <w:r w:rsidR="00885699">
        <w:rPr>
          <w:rFonts w:hint="eastAsia"/>
        </w:rPr>
        <w:t xml:space="preserve">(1) </w:t>
      </w:r>
      <m:oMath>
        <m:r>
          <m:rPr>
            <m:sty m:val="p"/>
          </m:rPr>
          <w:rPr>
            <w:rFonts w:ascii="Cambria Math" w:hAnsi="Cambria Math"/>
          </w:rPr>
          <m:t>G(s)</m:t>
        </m:r>
        <m:r>
          <m:rPr>
            <m:sty m:val="p"/>
          </m:rPr>
          <w:rPr>
            <w:rFonts w:ascii="Cambria Math" w:eastAsia="Cambria Math" w:hAnsi="Cambria Math" w:cs="Cambria Math"/>
          </w:rPr>
          <m:t>=</m:t>
        </m:r>
        <m:f>
          <m:fPr>
            <m:ctrlPr>
              <w:rPr>
                <w:rFonts w:ascii="Cambria Math" w:eastAsia="Cambria Math" w:hAnsi="Cambria Math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 w:cs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</w:rPr>
                  <m:t>e</m:t>
                </m:r>
              </m:e>
              <m:sup>
                <m:r>
                  <w:rPr>
                    <w:rFonts w:ascii="Cambria Math" w:eastAsia="Cambria Math" w:hAnsi="Cambria Math" w:cs="Cambria Math"/>
                  </w:rPr>
                  <m:t>-s</m:t>
                </m:r>
              </m:sup>
            </m:sSup>
          </m:num>
          <m:den>
            <m:sSup>
              <m:sSupPr>
                <m:ctrlPr>
                  <w:rPr>
                    <w:rFonts w:ascii="Cambria Math" w:eastAsia="Cambria Math" w:hAnsi="Cambria Math" w:cs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</w:rPr>
                  <m:t>4</m:t>
                </m:r>
                <m:r>
                  <w:rPr>
                    <w:rFonts w:ascii="Cambria Math" w:eastAsia="Cambria Math" w:hAnsi="Cambria Math" w:cs="Cambria Math"/>
                  </w:rPr>
                  <m:t>s</m:t>
                </m:r>
              </m:e>
              <m:sup>
                <m:r>
                  <w:rPr>
                    <w:rFonts w:ascii="Cambria Math" w:eastAsia="Cambria Math" w:hAnsi="Cambria Math" w:cs="Cambria Math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</w:rPr>
              <m:t>+3,6s+1</m:t>
            </m:r>
          </m:den>
        </m:f>
      </m:oMath>
    </w:p>
    <w:p w:rsidR="00885699" w:rsidRPr="00885699" w:rsidRDefault="00885699" w:rsidP="00885699">
      <w:pPr>
        <w:rPr>
          <w:rFonts w:hint="eastAsia"/>
        </w:rPr>
      </w:pPr>
      <w:r>
        <w:rPr>
          <w:rFonts w:hint="eastAsia"/>
        </w:rPr>
        <w:t xml:space="preserve">(2) </w:t>
      </w:r>
    </w:p>
    <w:p w:rsidR="005A6FD9" w:rsidRDefault="005A6FD9" w:rsidP="009653F1"/>
    <w:p w:rsidR="00C12592" w:rsidRDefault="00C12592" w:rsidP="005A6FD9">
      <w:pPr>
        <w:jc w:val="both"/>
        <w:rPr>
          <w:rFonts w:hint="eastAsia"/>
          <w:b/>
          <w:bCs/>
          <w:u w:val="single"/>
        </w:rPr>
      </w:pPr>
    </w:p>
    <w:p w:rsidR="00C12592" w:rsidRDefault="00C12592" w:rsidP="005A6FD9">
      <w:pPr>
        <w:jc w:val="both"/>
        <w:rPr>
          <w:rFonts w:hint="eastAsia"/>
          <w:b/>
          <w:bCs/>
          <w:u w:val="single"/>
        </w:rPr>
      </w:pPr>
    </w:p>
    <w:p w:rsidR="005A6FD9" w:rsidRDefault="005A6FD9" w:rsidP="005A6FD9">
      <w:pPr>
        <w:jc w:val="both"/>
        <w:rPr>
          <w:b/>
          <w:bCs/>
        </w:rPr>
      </w:pPr>
      <w:r w:rsidRPr="00307C79">
        <w:rPr>
          <w:rFonts w:hint="eastAsia"/>
          <w:b/>
          <w:bCs/>
          <w:u w:val="single"/>
        </w:rPr>
        <w:t>Problem #</w:t>
      </w:r>
      <w:r>
        <w:rPr>
          <w:rFonts w:hint="eastAsia"/>
          <w:b/>
          <w:bCs/>
          <w:u w:val="single"/>
        </w:rPr>
        <w:t>5</w:t>
      </w:r>
      <w:r w:rsidRPr="00307C79">
        <w:rPr>
          <w:rFonts w:hint="eastAsia"/>
          <w:b/>
          <w:bCs/>
        </w:rPr>
        <w:t xml:space="preserve">   (20%)</w:t>
      </w:r>
      <w:r>
        <w:rPr>
          <w:rFonts w:hint="eastAsia"/>
          <w:b/>
          <w:bCs/>
        </w:rPr>
        <w:t xml:space="preserve"> Take home</w:t>
      </w:r>
    </w:p>
    <w:p w:rsidR="005A6FD9" w:rsidRDefault="005A6FD9" w:rsidP="005A6FD9">
      <w:pPr>
        <w:jc w:val="both"/>
        <w:rPr>
          <w:b/>
          <w:bCs/>
        </w:rPr>
      </w:pPr>
    </w:p>
    <w:p w:rsidR="005A6FD9" w:rsidRPr="005A6FD9" w:rsidRDefault="00C12592" w:rsidP="009653F1">
      <w:r w:rsidRPr="00C12592">
        <w:rPr>
          <w:b/>
          <w:bCs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04FBC1F2" wp14:editId="494C0CAC">
                <wp:simplePos x="0" y="0"/>
                <wp:positionH relativeFrom="column">
                  <wp:posOffset>-514351</wp:posOffset>
                </wp:positionH>
                <wp:positionV relativeFrom="paragraph">
                  <wp:posOffset>391886</wp:posOffset>
                </wp:positionV>
                <wp:extent cx="7388679" cy="2966692"/>
                <wp:effectExtent l="0" t="19050" r="3175" b="24765"/>
                <wp:wrapNone/>
                <wp:docPr id="24578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7388679" cy="2966692"/>
                          <a:chOff x="0" y="-86"/>
                          <a:chExt cx="4763" cy="2535"/>
                        </a:xfrm>
                      </wpg:grpSpPr>
                      <wps:wsp>
                        <wps:cNvPr id="2" name="Line 3"/>
                        <wps:cNvSpPr>
                          <a:spLocks noChangeShapeType="1"/>
                        </wps:cNvSpPr>
                        <wps:spPr bwMode="auto">
                          <a:xfrm>
                            <a:off x="771" y="816"/>
                            <a:ext cx="0" cy="16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C12592" w:rsidRDefault="00C12592" w:rsidP="00C12592"/>
                          </w:txbxContent>
                        </wps:txbx>
                        <wps:bodyPr/>
                      </wps:wsp>
                      <wps:wsp>
                        <wps:cNvPr id="3" name="Line 4"/>
                        <wps:cNvSpPr>
                          <a:spLocks noChangeShapeType="1"/>
                        </wps:cNvSpPr>
                        <wps:spPr bwMode="auto">
                          <a:xfrm>
                            <a:off x="726" y="2449"/>
                            <a:ext cx="226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C12592" w:rsidRDefault="00C12592" w:rsidP="00C12592"/>
                          </w:txbxContent>
                        </wps:txbx>
                        <wps:bodyPr/>
                      </wps:wsp>
                      <wps:wsp>
                        <wps:cNvPr id="4" name="Line 5"/>
                        <wps:cNvSpPr>
                          <a:spLocks noChangeShapeType="1"/>
                        </wps:cNvSpPr>
                        <wps:spPr bwMode="auto">
                          <a:xfrm>
                            <a:off x="2994" y="771"/>
                            <a:ext cx="0" cy="16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C12592" w:rsidRDefault="00C12592" w:rsidP="00C12592"/>
                          </w:txbxContent>
                        </wps:txbx>
                        <wps:bodyPr/>
                      </wps:wsp>
                      <wps:wsp>
                        <wps:cNvPr id="5" name="Freeform 6"/>
                        <wps:cNvSpPr>
                          <a:spLocks/>
                        </wps:cNvSpPr>
                        <wps:spPr bwMode="auto">
                          <a:xfrm>
                            <a:off x="771" y="1171"/>
                            <a:ext cx="2223" cy="189"/>
                          </a:xfrm>
                          <a:custGeom>
                            <a:avLst/>
                            <a:gdLst>
                              <a:gd name="T0" fmla="*/ 0 w 2223"/>
                              <a:gd name="T1" fmla="*/ 144 h 189"/>
                              <a:gd name="T2" fmla="*/ 408 w 2223"/>
                              <a:gd name="T3" fmla="*/ 8 h 189"/>
                              <a:gd name="T4" fmla="*/ 998 w 2223"/>
                              <a:gd name="T5" fmla="*/ 144 h 189"/>
                              <a:gd name="T6" fmla="*/ 1542 w 2223"/>
                              <a:gd name="T7" fmla="*/ 8 h 189"/>
                              <a:gd name="T8" fmla="*/ 2223 w 2223"/>
                              <a:gd name="T9" fmla="*/ 189 h 189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w 2223"/>
                              <a:gd name="T16" fmla="*/ 0 h 189"/>
                              <a:gd name="T17" fmla="*/ 2223 w 2223"/>
                              <a:gd name="T18" fmla="*/ 189 h 189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T15" t="T16" r="T17" b="T18"/>
                            <a:pathLst>
                              <a:path w="2223" h="189">
                                <a:moveTo>
                                  <a:pt x="0" y="144"/>
                                </a:moveTo>
                                <a:cubicBezTo>
                                  <a:pt x="121" y="76"/>
                                  <a:pt x="242" y="8"/>
                                  <a:pt x="408" y="8"/>
                                </a:cubicBezTo>
                                <a:cubicBezTo>
                                  <a:pt x="574" y="8"/>
                                  <a:pt x="809" y="144"/>
                                  <a:pt x="998" y="144"/>
                                </a:cubicBezTo>
                                <a:cubicBezTo>
                                  <a:pt x="1187" y="144"/>
                                  <a:pt x="1338" y="0"/>
                                  <a:pt x="1542" y="8"/>
                                </a:cubicBezTo>
                                <a:cubicBezTo>
                                  <a:pt x="1746" y="16"/>
                                  <a:pt x="2140" y="159"/>
                                  <a:pt x="2223" y="189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C12592" w:rsidRDefault="00C12592" w:rsidP="00C12592"/>
                          </w:txbxContent>
                        </wps:txbx>
                        <wps:bodyPr/>
                      </wps:wsp>
                      <wps:wsp>
                        <wps:cNvPr id="6" name="Line 7"/>
                        <wps:cNvSpPr>
                          <a:spLocks noChangeShapeType="1"/>
                        </wps:cNvSpPr>
                        <wps:spPr bwMode="auto">
                          <a:xfrm>
                            <a:off x="1270" y="363"/>
                            <a:ext cx="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C12592" w:rsidRDefault="00C12592" w:rsidP="00C12592"/>
                          </w:txbxContent>
                        </wps:txbx>
                        <wps:bodyPr/>
                      </wps:wsp>
                      <wps:wsp>
                        <wps:cNvPr id="7" name="Line 8"/>
                        <wps:cNvSpPr>
                          <a:spLocks noChangeShapeType="1"/>
                        </wps:cNvSpPr>
                        <wps:spPr bwMode="auto">
                          <a:xfrm>
                            <a:off x="408" y="363"/>
                            <a:ext cx="86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C12592" w:rsidRDefault="00C12592" w:rsidP="00C12592"/>
                          </w:txbxContent>
                        </wps:txbx>
                        <wps:bodyPr/>
                      </wps:wsp>
                      <wps:wsp>
                        <wps:cNvPr id="8" name="Line 9"/>
                        <wps:cNvSpPr>
                          <a:spLocks noChangeShapeType="1"/>
                        </wps:cNvSpPr>
                        <wps:spPr bwMode="auto">
                          <a:xfrm>
                            <a:off x="2631" y="317"/>
                            <a:ext cx="0" cy="68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C12592" w:rsidRDefault="00C12592" w:rsidP="00C12592"/>
                          </w:txbxContent>
                        </wps:txbx>
                        <wps:bodyPr/>
                      </wps:wsp>
                      <wps:wsp>
                        <wps:cNvPr id="9" name="Line 10"/>
                        <wps:cNvSpPr>
                          <a:spLocks noChangeShapeType="1"/>
                        </wps:cNvSpPr>
                        <wps:spPr bwMode="auto">
                          <a:xfrm>
                            <a:off x="2631" y="317"/>
                            <a:ext cx="136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C12592" w:rsidRDefault="00C12592" w:rsidP="00C12592"/>
                          </w:txbxContent>
                        </wps:txbx>
                        <wps:bodyPr/>
                      </wps:wsp>
                      <wpg:grpSp>
                        <wpg:cNvPr id="10" name="Group 11"/>
                        <wpg:cNvGrpSpPr>
                          <a:grpSpLocks/>
                        </wpg:cNvGrpSpPr>
                        <wpg:grpSpPr bwMode="auto">
                          <a:xfrm>
                            <a:off x="3448" y="-86"/>
                            <a:ext cx="279" cy="668"/>
                            <a:chOff x="3448" y="-86"/>
                            <a:chExt cx="279" cy="668"/>
                          </a:xfrm>
                        </wpg:grpSpPr>
                        <wps:wsp>
                          <wps:cNvPr id="25" name="AutoShape 12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3371" y="227"/>
                              <a:ext cx="525" cy="186"/>
                            </a:xfrm>
                            <a:prstGeom prst="flowChartCollate">
                              <a:avLst/>
                            </a:prstGeom>
                            <a:solidFill>
                              <a:schemeClr val="accent1"/>
                            </a:solidFill>
                            <a:ln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12592" w:rsidRDefault="00C12592" w:rsidP="00C12592"/>
                            </w:txbxContent>
                          </wps:txbx>
                          <wps:bodyPr wrap="none" anchor="ctr"/>
                        </wps:wsp>
                        <wps:wsp>
                          <wps:cNvPr id="26" name="Line 13"/>
                          <wps:cNvSpPr>
                            <a:spLocks noChangeShapeType="1"/>
                          </wps:cNvSpPr>
                          <wps:spPr bwMode="auto">
                            <a:xfrm flipV="1">
                              <a:off x="3448" y="136"/>
                              <a:ext cx="0" cy="1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C12592" w:rsidRDefault="00C12592" w:rsidP="00C12592"/>
                            </w:txbxContent>
                          </wps:txbx>
                          <wps:bodyPr/>
                        </wps:wsp>
                        <wps:wsp>
                          <wps:cNvPr id="27" name="AutoShape 14"/>
                          <wps:cNvSpPr>
                            <a:spLocks noChangeArrowheads="1"/>
                          </wps:cNvSpPr>
                          <wps:spPr bwMode="auto">
                            <a:xfrm rot="16079089">
                              <a:off x="3387" y="-23"/>
                              <a:ext cx="308" cy="181"/>
                            </a:xfrm>
                            <a:prstGeom prst="flowChartDelay">
                              <a:avLst/>
                            </a:prstGeom>
                            <a:solidFill>
                              <a:schemeClr val="accent1"/>
                            </a:solidFill>
                            <a:ln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12592" w:rsidRDefault="00C12592" w:rsidP="00C12592"/>
                            </w:txbxContent>
                          </wps:txbx>
                          <wps:bodyPr wrap="none" anchor="ctr"/>
                        </wps:wsp>
                      </wpg:grpSp>
                      <wpg:grpSp>
                        <wpg:cNvPr id="11" name="Group 15"/>
                        <wpg:cNvGrpSpPr>
                          <a:grpSpLocks/>
                        </wpg:cNvGrpSpPr>
                        <wpg:grpSpPr bwMode="auto">
                          <a:xfrm>
                            <a:off x="635" y="-41"/>
                            <a:ext cx="279" cy="668"/>
                            <a:chOff x="635" y="-41"/>
                            <a:chExt cx="279" cy="668"/>
                          </a:xfrm>
                        </wpg:grpSpPr>
                        <wps:wsp>
                          <wps:cNvPr id="22" name="AutoShape 16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558" y="272"/>
                              <a:ext cx="525" cy="186"/>
                            </a:xfrm>
                            <a:prstGeom prst="flowChartCollate">
                              <a:avLst/>
                            </a:prstGeom>
                            <a:solidFill>
                              <a:schemeClr val="accent1"/>
                            </a:solidFill>
                            <a:ln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12592" w:rsidRDefault="00C12592" w:rsidP="00C12592"/>
                            </w:txbxContent>
                          </wps:txbx>
                          <wps:bodyPr wrap="none" anchor="ctr"/>
                        </wps:wsp>
                        <wps:wsp>
                          <wps:cNvPr id="23" name="Line 17"/>
                          <wps:cNvSpPr>
                            <a:spLocks noChangeShapeType="1"/>
                          </wps:cNvSpPr>
                          <wps:spPr bwMode="auto">
                            <a:xfrm flipV="1">
                              <a:off x="635" y="181"/>
                              <a:ext cx="0" cy="1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C12592" w:rsidRDefault="00C12592" w:rsidP="00C12592"/>
                            </w:txbxContent>
                          </wps:txbx>
                          <wps:bodyPr/>
                        </wps:wsp>
                        <wps:wsp>
                          <wps:cNvPr id="24" name="AutoShape 18"/>
                          <wps:cNvSpPr>
                            <a:spLocks noChangeArrowheads="1"/>
                          </wps:cNvSpPr>
                          <wps:spPr bwMode="auto">
                            <a:xfrm rot="16079089">
                              <a:off x="574" y="22"/>
                              <a:ext cx="308" cy="181"/>
                            </a:xfrm>
                            <a:prstGeom prst="flowChartDelay">
                              <a:avLst/>
                            </a:prstGeom>
                            <a:solidFill>
                              <a:schemeClr val="accent1"/>
                            </a:solidFill>
                            <a:ln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12592" w:rsidRDefault="00C12592" w:rsidP="00C12592"/>
                            </w:txbxContent>
                          </wps:txbx>
                          <wps:bodyPr wrap="none" anchor="ctr"/>
                        </wps:wsp>
                      </wpg:grpSp>
                      <wps:wsp>
                        <wps:cNvPr id="12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36"/>
                            <a:ext cx="544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2592" w:rsidRDefault="00C12592" w:rsidP="00C12592">
                              <w:pPr>
                                <w:pStyle w:val="Web"/>
                                <w:spacing w:before="216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Arial" w:hAnsi="Arial" w:cstheme="minorBidi"/>
                                  <w:color w:val="000000" w:themeColor="text1"/>
                                  <w:kern w:val="24"/>
                                  <w:eastAsianLayout w:id="828568320"/>
                                </w:rPr>
                                <w:t>Hot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13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4083" y="316"/>
                            <a:ext cx="680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2592" w:rsidRDefault="00C12592" w:rsidP="00C12592">
                              <w:pPr>
                                <w:pStyle w:val="Web"/>
                                <w:spacing w:before="216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Arial" w:hAnsi="Arial" w:cstheme="minorBidi"/>
                                  <w:color w:val="000000" w:themeColor="text1"/>
                                  <w:kern w:val="24"/>
                                  <w:eastAsianLayout w:id="828568321"/>
                                </w:rPr>
                                <w:t>Cold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14" name="Line 21"/>
                        <wps:cNvSpPr>
                          <a:spLocks noChangeShapeType="1"/>
                        </wps:cNvSpPr>
                        <wps:spPr bwMode="auto">
                          <a:xfrm>
                            <a:off x="2994" y="861"/>
                            <a:ext cx="49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C12592" w:rsidRDefault="00C12592" w:rsidP="00C12592"/>
                          </w:txbxContent>
                        </wps:txbx>
                        <wps:bodyPr/>
                      </wps:wsp>
                      <wps:wsp>
                        <wps:cNvPr id="15" name="Line 22"/>
                        <wps:cNvSpPr>
                          <a:spLocks noChangeShapeType="1"/>
                        </wps:cNvSpPr>
                        <wps:spPr bwMode="auto">
                          <a:xfrm>
                            <a:off x="2994" y="1587"/>
                            <a:ext cx="49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C12592" w:rsidRDefault="00C12592" w:rsidP="00C12592"/>
                          </w:txbxContent>
                        </wps:txbx>
                        <wps:bodyPr/>
                      </wps:wsp>
                      <wps:wsp>
                        <wps:cNvPr id="16" name="Oval 23"/>
                        <wps:cNvSpPr>
                          <a:spLocks noChangeArrowheads="1"/>
                        </wps:cNvSpPr>
                        <wps:spPr bwMode="auto">
                          <a:xfrm>
                            <a:off x="3357" y="1088"/>
                            <a:ext cx="328" cy="272"/>
                          </a:xfrm>
                          <a:prstGeom prst="ellipse">
                            <a:avLst/>
                          </a:prstGeom>
                          <a:solidFill>
                            <a:schemeClr val="accent1"/>
                          </a:solidFill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C12592" w:rsidRDefault="00C12592" w:rsidP="00C12592">
                              <w:pPr>
                                <w:pStyle w:val="Web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Arial" w:hAnsi="Arial" w:cstheme="minorBidi"/>
                                  <w:color w:val="000000" w:themeColor="text1"/>
                                  <w:kern w:val="24"/>
                                  <w:eastAsianLayout w:id="828568322"/>
                                </w:rPr>
                                <w:t>LT</w:t>
                              </w:r>
                            </w:p>
                          </w:txbxContent>
                        </wps:txbx>
                        <wps:bodyPr wrap="none" anchor="ctr"/>
                      </wps:wsp>
                      <wps:wsp>
                        <wps:cNvPr id="17" name="Line 24"/>
                        <wps:cNvSpPr>
                          <a:spLocks noChangeShapeType="1"/>
                        </wps:cNvSpPr>
                        <wps:spPr bwMode="auto">
                          <a:xfrm>
                            <a:off x="3493" y="1360"/>
                            <a:ext cx="0" cy="2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C12592" w:rsidRDefault="00C12592" w:rsidP="00C12592"/>
                          </w:txbxContent>
                        </wps:txbx>
                        <wps:bodyPr/>
                      </wps:wsp>
                      <wps:wsp>
                        <wps:cNvPr id="18" name="Line 25"/>
                        <wps:cNvSpPr>
                          <a:spLocks noChangeShapeType="1"/>
                        </wps:cNvSpPr>
                        <wps:spPr bwMode="auto">
                          <a:xfrm>
                            <a:off x="3493" y="861"/>
                            <a:ext cx="0" cy="2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C12592" w:rsidRDefault="00C12592" w:rsidP="00C12592"/>
                          </w:txbxContent>
                        </wps:txbx>
                        <wps:bodyPr/>
                      </wps:wsp>
                      <wps:wsp>
                        <wps:cNvPr id="19" name="Line 26"/>
                        <wps:cNvSpPr>
                          <a:spLocks noChangeShapeType="1"/>
                        </wps:cNvSpPr>
                        <wps:spPr bwMode="auto">
                          <a:xfrm>
                            <a:off x="2631" y="1859"/>
                            <a:ext cx="117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C12592" w:rsidRDefault="00C12592" w:rsidP="00C12592"/>
                          </w:txbxContent>
                        </wps:txbx>
                        <wps:bodyPr/>
                      </wps:wsp>
                      <wps:wsp>
                        <wps:cNvPr id="20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3810" y="1678"/>
                            <a:ext cx="244" cy="363"/>
                          </a:xfrm>
                          <a:prstGeom prst="rect">
                            <a:avLst/>
                          </a:prstGeom>
                          <a:solidFill>
                            <a:schemeClr val="accent1"/>
                          </a:solidFill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12592" w:rsidRDefault="00C12592" w:rsidP="00C12592">
                              <w:pPr>
                                <w:pStyle w:val="Web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Arial" w:hAnsi="Arial" w:cstheme="minorBidi"/>
                                  <w:color w:val="000000" w:themeColor="text1"/>
                                  <w:kern w:val="24"/>
                                  <w:eastAsianLayout w:id="828568323"/>
                                </w:rPr>
                                <w:t>TT</w:t>
                              </w:r>
                            </w:p>
                          </w:txbxContent>
                        </wps:txbx>
                        <wps:bodyPr wrap="none" anchor="ctr"/>
                      </wps:wsp>
                      <wps:wsp>
                        <wps:cNvPr id="21" name="Line 28"/>
                        <wps:cNvSpPr>
                          <a:spLocks noChangeShapeType="1"/>
                        </wps:cNvSpPr>
                        <wps:spPr bwMode="auto">
                          <a:xfrm>
                            <a:off x="2994" y="2358"/>
                            <a:ext cx="145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C12592" w:rsidRDefault="00C12592" w:rsidP="00C12592"/>
                          </w:txbxContent>
                        </wps:txbx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margin-left:-40.5pt;margin-top:30.85pt;width:581.8pt;height:233.6pt;z-index:251660288;mso-width-relative:margin;mso-height-relative:margin" coordorigin=",-86" coordsize="4763,25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">
                <v:line id="Line 3" o:spid="_x0000_s1027" style="position:absolute;visibility:visible;mso-wrap-style:square;v-text-anchor:top" from="771,816" to="771,24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quGMIA&#10;AADaAAAADwAAAGRycy9kb3ducmV2LnhtbESPQYvCMBSE7wv+h/CEva2pIiLVKCIKIl7a9bB7ezTP&#10;pti81Cba7r83grDHYWa+YZbr3tbiQa2vHCsYjxIQxIXTFZcKzt/7rzkIH5A11o5JwR95WK8GH0tM&#10;tes4o0ceShEh7FNUYEJoUil9YciiH7mGOHoX11oMUbal1C12EW5rOUmSmbRYcVww2NDWUHHN71bB&#10;8Xby5+ks22U/t3ne/V7upnSk1Oew3yxABOrDf/jdPmgFE3hdiTdAr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Kq4YwgAAANoAAAAPAAAAAAAAAAAAAAAAAJgCAABkcnMvZG93&#10;bnJldi54bWxQSwUGAAAAAAQABAD1AAAAhwMAAAAA&#10;" strokecolor="black [3213]">
                  <v:textbox>
                    <w:txbxContent>
                      <w:p w:rsidR="00C12592" w:rsidRDefault="00C12592" w:rsidP="00C12592"/>
                    </w:txbxContent>
                  </v:textbox>
                </v:line>
                <v:line id="Line 4" o:spid="_x0000_s1028" style="position:absolute;visibility:visible;mso-wrap-style:square;v-text-anchor:top" from="726,2449" to="2994,24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YLg8MA&#10;AADaAAAADwAAAGRycy9kb3ducmV2LnhtbESPQWvCQBSE7wX/w/IEb3WjFgnRVUQUpPSS1EO9PbLP&#10;bDD7NmZXk/77bqHQ4zAz3zDr7WAb8aTO144VzKYJCOLS6ZorBefP42sKwgdkjY1jUvBNHrab0csa&#10;M+16zulZhEpECPsMFZgQ2kxKXxqy6KeuJY7e1XUWQ5RdJXWHfYTbRs6TZCkt1hwXDLa0N1TeiodV&#10;8H7/8Oe3ZX7Iv+5p0V+uD1M5UmoyHnYrEIGG8B/+a5+0ggX8Xok3QG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WYLg8MAAADaAAAADwAAAAAAAAAAAAAAAACYAgAAZHJzL2Rv&#10;d25yZXYueG1sUEsFBgAAAAAEAAQA9QAAAIgDAAAAAA==&#10;" strokecolor="black [3213]">
                  <v:textbox>
                    <w:txbxContent>
                      <w:p w:rsidR="00C12592" w:rsidRDefault="00C12592" w:rsidP="00C12592"/>
                    </w:txbxContent>
                  </v:textbox>
                </v:line>
                <v:line id="Line 5" o:spid="_x0000_s1029" style="position:absolute;visibility:visible;mso-wrap-style:square;v-text-anchor:top" from="2994,771" to="2994,24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+T98MA&#10;AADaAAAADwAAAGRycy9kb3ducmV2LnhtbESPwWrDMBBE74X8g9hAb7WcYkJwo4RSUgghF7s+tLfF&#10;2lim1sqxFNv9+6hQ6HGYmTfMdj/bTow0+NaxglWSgiCunW65UVB9vD9tQPiArLFzTAp+yMN+t3jY&#10;Yq7dxAWNZWhEhLDPUYEJoc+l9LUhiz5xPXH0Lm6wGKIcGqkHnCLcdvI5TdfSYstxwWBPb4bq7/Jm&#10;FZyuZ19l6+JQfF435fR1uZnGkVKPy/n1BUSgOfyH/9pHrSCD3yvxBsjd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o+T98MAAADaAAAADwAAAAAAAAAAAAAAAACYAgAAZHJzL2Rv&#10;d25yZXYueG1sUEsFBgAAAAAEAAQA9QAAAIgDAAAAAA==&#10;" strokecolor="black [3213]">
                  <v:textbox>
                    <w:txbxContent>
                      <w:p w:rsidR="00C12592" w:rsidRDefault="00C12592" w:rsidP="00C12592"/>
                    </w:txbxContent>
                  </v:textbox>
                </v:line>
                <v:shape id="Freeform 6" o:spid="_x0000_s1030" style="position:absolute;left:771;top:1171;width:2223;height:189;visibility:visible;mso-wrap-style:square;v-text-anchor:top" coordsize="2223,18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24j8QA&#10;AADaAAAADwAAAGRycy9kb3ducmV2LnhtbESPQWvCQBSE70L/w/IKvemmQqukrkEKgfYQqNrS6yP7&#10;TKK7b2N2m6T/3hUEj8PMfMOsstEa0VPnG8cKnmcJCOLS6YYrBd/7fLoE4QOyRuOYFPyTh2z9MFlh&#10;qt3AW+p3oRIRwj5FBXUIbSqlL2uy6GeuJY7ewXUWQ5RdJXWHQ4RbI+dJ8iotNhwXamzpvabytPuz&#10;Cn4ORbXcHo+N3//6c/GVG/O5yJV6ehw3byACjeEevrU/tIIXuF6JN0Cu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pNuI/EAAAA2gAAAA8AAAAAAAAAAAAAAAAAmAIAAGRycy9k&#10;b3ducmV2LnhtbFBLBQYAAAAABAAEAPUAAACJAwAAAAA=&#10;" adj="-11796480,,5400" path="m,144c121,76,242,8,408,8v166,,401,136,590,136c1187,144,1338,,1542,8v204,8,598,151,681,181e" filled="f" strokecolor="black [3213]">
                  <v:stroke joinstyle="round"/>
                  <v:formulas/>
                  <v:path arrowok="t" o:connecttype="custom" o:connectlocs="0,144;408,8;998,144;1542,8;2223,189" o:connectangles="0,0,0,0,0" textboxrect="0,0,2223,189"/>
                  <v:textbox>
                    <w:txbxContent>
                      <w:p w:rsidR="00C12592" w:rsidRDefault="00C12592" w:rsidP="00C12592"/>
                    </w:txbxContent>
                  </v:textbox>
                </v:shape>
                <v:line id="Line 7" o:spid="_x0000_s1031" style="position:absolute;visibility:visible;mso-wrap-style:square;v-text-anchor:top" from="1270,363" to="1270,9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bzFb0A&#10;AADaAAAADwAAAGRycy9kb3ducmV2LnhtbERPTWsCMRC9F/wPYYTeatYepKxGEUXoRaiu3odk3Cxu&#10;JksS19VfbwqFHh/ve7EaXCt6CrHxrGA6KUAQa28arhWcqt3HF4iYkA22nknBgyKslqO3BZbG3/lA&#10;/THVIodwLFGBTakrpYzaksM48R1x5i4+OEwZhlqagPcc7lr5WRQz6bDh3GCxo40lfT3eXJ7h9rY+&#10;9/o0/amKYNOz2ur+qdT7eFjPQSQa0r/4z/1tFMzg90r2g1y+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RgbzFb0AAADaAAAADwAAAAAAAAAAAAAAAACYAgAAZHJzL2Rvd25yZXYu&#10;eG1sUEsFBgAAAAAEAAQA9QAAAIIDAAAAAA==&#10;" strokecolor="black [3213]">
                  <v:stroke endarrow="block"/>
                  <v:textbox>
                    <w:txbxContent>
                      <w:p w:rsidR="00C12592" w:rsidRDefault="00C12592" w:rsidP="00C12592"/>
                    </w:txbxContent>
                  </v:textbox>
                </v:line>
                <v:line id="Line 8" o:spid="_x0000_s1032" style="position:absolute;visibility:visible;mso-wrap-style:square;v-text-anchor:top" from="408,363" to="1270,3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0NgMMA&#10;AADaAAAADwAAAGRycy9kb3ducmV2LnhtbESPQWvCQBSE7wX/w/IEb3WjiA3RVUQUpPSS1EO9PbLP&#10;bDD7NmZXk/77bqHQ4zAz3zDr7WAb8aTO144VzKYJCOLS6ZorBefP42sKwgdkjY1jUvBNHrab0csa&#10;M+16zulZhEpECPsMFZgQ2kxKXxqy6KeuJY7e1XUWQ5RdJXWHfYTbRs6TZCkt1hwXDLa0N1TeiodV&#10;8H7/8OfFMj/kX/e06C/Xh6kcKTUZD7sViEBD+A//tU9awRv8Xok3QG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l0NgMMAAADaAAAADwAAAAAAAAAAAAAAAACYAgAAZHJzL2Rv&#10;d25yZXYueG1sUEsFBgAAAAAEAAQA9QAAAIgDAAAAAA==&#10;" strokecolor="black [3213]">
                  <v:textbox>
                    <w:txbxContent>
                      <w:p w:rsidR="00C12592" w:rsidRDefault="00C12592" w:rsidP="00C12592"/>
                    </w:txbxContent>
                  </v:textbox>
                </v:line>
                <v:line id="Line 9" o:spid="_x0000_s1033" style="position:absolute;visibility:visible;mso-wrap-style:square;v-text-anchor:top" from="2631,317" to="2631,9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XC/L4A&#10;AADaAAAADwAAAGRycy9kb3ducmV2LnhtbERPTWsCMRC9C/0PYQreNGsPRbZGKS2FXgrV1fuQTDdL&#10;N5MlSdetv945CB4f73uzm0KvRkq5i2xgtaxAEdvoOm4NHJuPxRpULsgO+8hk4J8y7LYPsw3WLp55&#10;T+OhtEpCONdowJcy1Fpn6ylgXsaBWLifmAIWganVLuFZwkOvn6rqWQfsWBo8DvTmyf4e/oLMCF++&#10;PY32uPpuquTLpXm348WY+eP0+gKq0FTu4pv70xmQrXJF/KC3V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jVwvy+AAAA2gAAAA8AAAAAAAAAAAAAAAAAmAIAAGRycy9kb3ducmV2&#10;LnhtbFBLBQYAAAAABAAEAPUAAACDAwAAAAA=&#10;" strokecolor="black [3213]">
                  <v:stroke endarrow="block"/>
                  <v:textbox>
                    <w:txbxContent>
                      <w:p w:rsidR="00C12592" w:rsidRDefault="00C12592" w:rsidP="00C12592"/>
                    </w:txbxContent>
                  </v:textbox>
                </v:line>
                <v:line id="Line 10" o:spid="_x0000_s1034" style="position:absolute;visibility:visible;mso-wrap-style:square;v-text-anchor:top" from="2631,317" to="3992,3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48acMA&#10;AADaAAAADwAAAGRycy9kb3ducmV2LnhtbESPQWvCQBSE70L/w/IK3nSjiNjoKlIqiHhJ6qG9PbLP&#10;bDD7NmZXk/77riB4HGbmG2a16W0t7tT6yrGCyTgBQVw4XXGp4PS9Gy1A+ICssXZMCv7Iw2b9Nlhh&#10;ql3HGd3zUIoIYZ+iAhNCk0rpC0MW/dg1xNE7u9ZiiLItpW6xi3Bby2mSzKXFiuOCwYY+DRWX/GYV&#10;HK5Hf5rNs6/s57rIu9/zzZSOlBq+99sliEB9eIWf7b1W8AGPK/EGyP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I48acMAAADaAAAADwAAAAAAAAAAAAAAAACYAgAAZHJzL2Rv&#10;d25yZXYueG1sUEsFBgAAAAAEAAQA9QAAAIgDAAAAAA==&#10;" strokecolor="black [3213]">
                  <v:textbox>
                    <w:txbxContent>
                      <w:p w:rsidR="00C12592" w:rsidRDefault="00C12592" w:rsidP="00C12592"/>
                    </w:txbxContent>
                  </v:textbox>
                </v:line>
                <v:group id="Group 11" o:spid="_x0000_s1035" style="position:absolute;left:3448;top:-86;width:279;height:668" coordorigin="3448,-86" coordsize="279,6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v:shapetype id="_x0000_t125" coordsize="21600,21600" o:spt="125" path="m21600,21600l,21600,21600,,,xe">
                    <v:stroke joinstyle="miter"/>
                    <v:path o:extrusionok="f" gradientshapeok="t" o:connecttype="custom" o:connectlocs="10800,0;10800,10800;10800,21600" textboxrect="5400,5400,16200,16200"/>
                  </v:shapetype>
                  <v:shape id="AutoShape 12" o:spid="_x0000_s1036" type="#_x0000_t125" style="position:absolute;left:3371;top:227;width:525;height:186;rotation:90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LQqcQA&#10;AADbAAAADwAAAGRycy9kb3ducmV2LnhtbESPQYvCMBSE7wv+h/AEL4umlt1FqlFEEBQWYVUEb4/m&#10;2Rabl9LE2vrrjSDscZiZb5jZojWlaKh2hWUF41EEgji1uuBMwfGwHk5AOI+ssbRMCjpysJj3PmaY&#10;aHvnP2r2PhMBwi5BBbn3VSKlS3My6Ea2Ig7exdYGfZB1JnWN9wA3pYyj6EcaLDgs5FjRKqf0ur8Z&#10;BWbVnfh308SxLc5f5eHxOd52O6UG/XY5BeGp9f/hd3ujFcTf8PoSfoCcP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9C0KnEAAAA2wAAAA8AAAAAAAAAAAAAAAAAmAIAAGRycy9k&#10;b3ducmV2LnhtbFBLBQYAAAAABAAEAPUAAACJAwAAAAA=&#10;" fillcolor="#4f81bd [3204]" strokecolor="black [3213]">
                    <v:textbox>
                      <w:txbxContent>
                        <w:p w:rsidR="00C12592" w:rsidRDefault="00C12592" w:rsidP="00C12592"/>
                      </w:txbxContent>
                    </v:textbox>
                  </v:shape>
                  <v:line id="Line 13" o:spid="_x0000_s1037" style="position:absolute;flip:y;visibility:visible;mso-wrap-style:square;v-text-anchor:top" from="3448,136" to="3448,3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bdFMUA&#10;AADbAAAADwAAAGRycy9kb3ducmV2LnhtbESPwWrDMBBE74X8g9hCb7VcB0Jwo5hSSAi5xQ2U3rbW&#10;2jK2VsZSHKdfXxUKOQ4z84bZFLPtxUSjbx0reElSEMSV0y03Cs4fu+c1CB+QNfaOScGNPBTbxcMG&#10;c+2ufKKpDI2IEPY5KjAhDLmUvjJk0SduII5e7UaLIcqxkXrEa4TbXmZpupIWW44LBgd6N1R15cUq&#10;2H3Xt6+f/echq/eZ6Y7L82kqU6WeHue3VxCB5nAP/7cPWkG2gr8v8QfI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tt0UxQAAANsAAAAPAAAAAAAAAAAAAAAAAJgCAABkcnMv&#10;ZG93bnJldi54bWxQSwUGAAAAAAQABAD1AAAAigMAAAAA&#10;" strokecolor="black [3213]">
                    <v:textbox>
                      <w:txbxContent>
                        <w:p w:rsidR="00C12592" w:rsidRDefault="00C12592" w:rsidP="00C12592"/>
                      </w:txbxContent>
                    </v:textbox>
                  </v:line>
                  <v:shapetype id="_x0000_t135" coordsize="21600,21600" o:spt="135" path="m10800,qx21600,10800,10800,21600l,21600,,xe">
                    <v:stroke joinstyle="miter"/>
                    <v:path gradientshapeok="t" o:connecttype="rect" textboxrect="0,3163,18437,18437"/>
                  </v:shapetype>
                  <v:shape id="AutoShape 14" o:spid="_x0000_s1038" type="#_x0000_t135" style="position:absolute;left:3387;top:-23;width:308;height:181;rotation:-6030307fd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01JrMQA&#10;AADbAAAADwAAAGRycy9kb3ducmV2LnhtbESPQWvCQBSE74X+h+UJvelGQS3RVUQq7a2oqXh8Zp/J&#10;YvZtmt2a+O9dQehxmJlvmPmys5W4UuONYwXDQQKCOHfacKEg22/67yB8QNZYOSYFN/KwXLy+zDHV&#10;ruUtXXehEBHCPkUFZQh1KqXPS7LoB64mjt7ZNRZDlE0hdYNthNtKjpJkIi0ajgsl1rQuKb/s/qwC&#10;87Pa/H4eC9N9jMeH7+00a0/rTKm3XreagQjUhf/ws/2lFYym8PgSf4B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9NSazEAAAA2wAAAA8AAAAAAAAAAAAAAAAAmAIAAGRycy9k&#10;b3ducmV2LnhtbFBLBQYAAAAABAAEAPUAAACJAwAAAAA=&#10;" fillcolor="#4f81bd [3204]" strokecolor="black [3213]">
                    <v:textbox>
                      <w:txbxContent>
                        <w:p w:rsidR="00C12592" w:rsidRDefault="00C12592" w:rsidP="00C12592"/>
                      </w:txbxContent>
                    </v:textbox>
                  </v:shape>
                </v:group>
                <v:group id="Group 15" o:spid="_x0000_s1039" style="position:absolute;left:635;top:-41;width:279;height:668" coordorigin="635,-41" coordsize="279,6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shape id="AutoShape 16" o:spid="_x0000_s1040" type="#_x0000_t125" style="position:absolute;left:558;top:272;width:525;height:186;rotation:90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tI3cQA&#10;AADbAAAADwAAAGRycy9kb3ducmV2LnhtbESPQWvCQBSE74X+h+UVvBTduEgp0VWKUFAQQSMFb4/s&#10;MwnNvg3ZbUz89a4g9DjMzDfMYtXbWnTU+sqxhukkAUGcO1NxoeGUfY8/QfiAbLB2TBoG8rBavr4s&#10;MDXuygfqjqEQEcI+RQ1lCE0qpc9LsugnriGO3sW1FkOUbSFNi9cIt7VUSfIhLVYcF0psaF1S/nv8&#10;sxrsevjh3aZTylXnWZ3d3qfbYa/16K3/moMI1If/8LO9MRqUgseX+APk8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rSN3EAAAA2wAAAA8AAAAAAAAAAAAAAAAAmAIAAGRycy9k&#10;b3ducmV2LnhtbFBLBQYAAAAABAAEAPUAAACJAwAAAAA=&#10;" fillcolor="#4f81bd [3204]" strokecolor="black [3213]">
                    <v:textbox>
                      <w:txbxContent>
                        <w:p w:rsidR="00C12592" w:rsidRDefault="00C12592" w:rsidP="00C12592"/>
                      </w:txbxContent>
                    </v:textbox>
                  </v:shape>
                  <v:line id="Line 17" o:spid="_x0000_s1041" style="position:absolute;flip:y;visibility:visible;mso-wrap-style:square;v-text-anchor:top" from="635,181" to="635,3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F+jMQA&#10;AADbAAAADwAAAGRycy9kb3ducmV2LnhtbESPQWvCQBSE74L/YXmF3symEURSVykFRXozCqW31+xL&#10;Nph9G7JrjP31XUHwOMzMN8xqM9pWDNT7xrGCtyQFQVw63XCt4HTczpYgfEDW2DomBTfysFlPJyvM&#10;tbvygYYi1CJC2OeowITQ5VL60pBFn7iOOHqV6y2GKPta6h6vEW5bmaXpQlpsOC4Y7OjTUHkuLlbB&#10;9re6/fztvvdZtcvM+Wt+OgxFqtTry/jxDiLQGJ7hR3uvFWRzuH+JP0C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BfozEAAAA2wAAAA8AAAAAAAAAAAAAAAAAmAIAAGRycy9k&#10;b3ducmV2LnhtbFBLBQYAAAAABAAEAPUAAACJAwAAAAA=&#10;" strokecolor="black [3213]">
                    <v:textbox>
                      <w:txbxContent>
                        <w:p w:rsidR="00C12592" w:rsidRDefault="00C12592" w:rsidP="00C12592"/>
                      </w:txbxContent>
                    </v:textbox>
                  </v:line>
                  <v:shape id="AutoShape 18" o:spid="_x0000_s1042" type="#_x0000_t135" style="position:absolute;left:574;top:22;width:308;height:181;rotation:-6030307fd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5/X28QA&#10;AADbAAAADwAAAGRycy9kb3ducmV2LnhtbESPQWvCQBSE74L/YXlCb7pRqpbUVUQqeitqKh5fs6/J&#10;0uzbmN2a9N93C4LHYWa+YRarzlbiRo03jhWMRwkI4txpw4WC7LQdvoDwAVlj5ZgU/JKH1bLfW2Cq&#10;XcsHuh1DISKEfYoKyhDqVEqfl2TRj1xNHL0v11gMUTaF1A22EW4rOUmSmbRoOC6UWNOmpPz7+GMV&#10;mI/19rq7FKZ7m07P74d51n5uMqWeBt36FUSgLjzC9/ZeK5g8w/+X+AP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+f19vEAAAA2wAAAA8AAAAAAAAAAAAAAAAAmAIAAGRycy9k&#10;b3ducmV2LnhtbFBLBQYAAAAABAAEAPUAAACJAwAAAAA=&#10;" fillcolor="#4f81bd [3204]" strokecolor="black [3213]">
                    <v:textbox>
                      <w:txbxContent>
                        <w:p w:rsidR="00C12592" w:rsidRDefault="00C12592" w:rsidP="00C12592"/>
                      </w:txbxContent>
                    </v:textbox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9" o:spid="_x0000_s1043" type="#_x0000_t202" style="position:absolute;top:136;width:544;height:3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C12592" w:rsidRDefault="00C12592" w:rsidP="00C12592">
                        <w:pPr>
                          <w:pStyle w:val="Web"/>
                          <w:spacing w:before="216" w:beforeAutospacing="0" w:after="0" w:afterAutospacing="0"/>
                          <w:textAlignment w:val="baseline"/>
                        </w:pPr>
                        <w:r>
                          <w:rPr>
                            <w:rFonts w:ascii="Arial" w:hAnsi="Arial" w:cstheme="minorBidi"/>
                            <w:color w:val="000000" w:themeColor="text1"/>
                            <w:kern w:val="24"/>
                            <w:eastAsianLayout w:id="828568320"/>
                          </w:rPr>
                          <w:t>Hot</w:t>
                        </w:r>
                      </w:p>
                    </w:txbxContent>
                  </v:textbox>
                </v:shape>
                <v:shape id="Text Box 20" o:spid="_x0000_s1044" type="#_x0000_t202" style="position:absolute;left:4083;top:316;width:680;height:3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C12592" w:rsidRDefault="00C12592" w:rsidP="00C12592">
                        <w:pPr>
                          <w:pStyle w:val="Web"/>
                          <w:spacing w:before="216" w:beforeAutospacing="0" w:after="0" w:afterAutospacing="0"/>
                          <w:textAlignment w:val="baseline"/>
                        </w:pPr>
                        <w:r>
                          <w:rPr>
                            <w:rFonts w:ascii="Arial" w:hAnsi="Arial" w:cstheme="minorBidi"/>
                            <w:color w:val="000000" w:themeColor="text1"/>
                            <w:kern w:val="24"/>
                            <w:eastAsianLayout w:id="828568321"/>
                          </w:rPr>
                          <w:t>Cold</w:t>
                        </w:r>
                      </w:p>
                    </w:txbxContent>
                  </v:textbox>
                </v:shape>
                <v:line id="Line 21" o:spid="_x0000_s1045" style="position:absolute;visibility:visible;mso-wrap-style:square;v-text-anchor:top" from="2994,861" to="3493,8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56EXcAA&#10;AADbAAAADwAAAGRycy9kb3ducmV2LnhtbERPTYvCMBC9C/sfwix403RFRKpRRFZYlr20etDb0IxN&#10;sZnUJtr67zeC4G0e73OW697W4k6trxwr+BonIIgLpysuFRz2u9EchA/IGmvHpOBBHtarj8ESU+06&#10;zuieh1LEEPYpKjAhNKmUvjBk0Y9dQxy5s2sthgjbUuoWuxhuazlJkpm0WHFsMNjQ1lBxyW9Wwe/1&#10;zx+ms+w7O17neXc630zpSKnhZ79ZgAjUh7f45f7Rcf4Unr/EA+Tq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56EXcAAAADbAAAADwAAAAAAAAAAAAAAAACYAgAAZHJzL2Rvd25y&#10;ZXYueG1sUEsFBgAAAAAEAAQA9QAAAIUDAAAAAA==&#10;" strokecolor="black [3213]">
                  <v:textbox>
                    <w:txbxContent>
                      <w:p w:rsidR="00C12592" w:rsidRDefault="00C12592" w:rsidP="00C12592"/>
                    </w:txbxContent>
                  </v:textbox>
                </v:line>
                <v:line id="Line 22" o:spid="_x0000_s1046" style="position:absolute;visibility:visible;mso-wrap-style:square;v-text-anchor:top" from="2994,1587" to="3493,15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IhxsIA&#10;AADbAAAADwAAAGRycy9kb3ducmV2LnhtbERPTWvCQBC9C/0PyxR6002llRDdBCkWSvGS1EO9Ddkx&#10;G8zOxuxq0n/vFgq9zeN9zqaYbCduNPjWsYLnRQKCuHa65UbB4et9noLwAVlj55gU/JCHIn+YbTDT&#10;buSSblVoRAxhn6ECE0KfSelrQxb9wvXEkTu5wWKIcGikHnCM4baTyyRZSYstxwaDPb0Zqs/V1Sr4&#10;vOz94WVV7srvS1qNx9PVNI6UenqctmsQgabwL/5zf+g4/xV+f4kHy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0iHGwgAAANsAAAAPAAAAAAAAAAAAAAAAAJgCAABkcnMvZG93&#10;bnJldi54bWxQSwUGAAAAAAQABAD1AAAAhwMAAAAA&#10;" strokecolor="black [3213]">
                  <v:textbox>
                    <w:txbxContent>
                      <w:p w:rsidR="00C12592" w:rsidRDefault="00C12592" w:rsidP="00C12592"/>
                    </w:txbxContent>
                  </v:textbox>
                </v:line>
                <v:oval id="Oval 23" o:spid="_x0000_s1047" style="position:absolute;left:3357;top:1088;width:328;height:272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MxU74A&#10;AADbAAAADwAAAGRycy9kb3ducmV2LnhtbERPy6rCMBDdC/5DmAvuNL0uRKtRig90Jfj4gKGZ24bb&#10;TGoTbf17Iwju5nCes1h1thIParxxrOB3lIAgzp02XCi4XnbDKQgfkDVWjknBkzyslv3eAlPtWj7R&#10;4xwKEUPYp6igDKFOpfR5SRb9yNXEkftzjcUQYVNI3WAbw20lx0kykRYNx4YSa1qXlP+f71bBiffP&#10;bdGu5Sab8S1LjuYy1kapwU+XzUEE6sJX/HEfdJw/gfcv8QC5fA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VDMVO+AAAA2wAAAA8AAAAAAAAAAAAAAAAAmAIAAGRycy9kb3ducmV2&#10;LnhtbFBLBQYAAAAABAAEAPUAAACDAwAAAAA=&#10;" fillcolor="#4f81bd [3204]" strokecolor="black [3213]">
                  <v:textbox>
                    <w:txbxContent>
                      <w:p w:rsidR="00C12592" w:rsidRDefault="00C12592" w:rsidP="00C12592">
                        <w:pPr>
                          <w:pStyle w:val="Web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>
                          <w:rPr>
                            <w:rFonts w:ascii="Arial" w:hAnsi="Arial" w:cstheme="minorBidi"/>
                            <w:color w:val="000000" w:themeColor="text1"/>
                            <w:kern w:val="24"/>
                            <w:eastAsianLayout w:id="828568322"/>
                          </w:rPr>
                          <w:t>LT</w:t>
                        </w:r>
                      </w:p>
                    </w:txbxContent>
                  </v:textbox>
                </v:oval>
                <v:line id="Line 24" o:spid="_x0000_s1048" style="position:absolute;visibility:visible;mso-wrap-style:square;v-text-anchor:top" from="3493,1360" to="3493,15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waKsIA&#10;AADbAAAADwAAAGRycy9kb3ducmV2LnhtbERPTWvCQBC9C/0PyxR6002l2BDdBCkWSvGS1EO9Ddkx&#10;G8zOxuxq0n/vFgq9zeN9zqaYbCduNPjWsYLnRQKCuHa65UbB4et9noLwAVlj55gU/JCHIn+YbTDT&#10;buSSblVoRAxhn6ECE0KfSelrQxb9wvXEkTu5wWKIcGikHnCM4baTyyRZSYstxwaDPb0Zqs/V1Sr4&#10;vOz94WVV7srvS1qNx9PVNI6UenqctmsQgabwL/5zf+g4/xV+f4kHy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TBoqwgAAANsAAAAPAAAAAAAAAAAAAAAAAJgCAABkcnMvZG93&#10;bnJldi54bWxQSwUGAAAAAAQABAD1AAAAhwMAAAAA&#10;" strokecolor="black [3213]">
                  <v:textbox>
                    <w:txbxContent>
                      <w:p w:rsidR="00C12592" w:rsidRDefault="00C12592" w:rsidP="00C12592"/>
                    </w:txbxContent>
                  </v:textbox>
                </v:line>
                <v:line id="Line 25" o:spid="_x0000_s1049" style="position:absolute;visibility:visible;mso-wrap-style:square;v-text-anchor:top" from="3493,861" to="3493,10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OOWMQA&#10;AADbAAAADwAAAGRycy9kb3ducmV2LnhtbESPQWvCQBCF70L/wzIFb7ppEZHUVURaKMVLUg/tbciO&#10;2dDsbMyuJv575yD0NsN789436+3oW3WlPjaBDbzMM1DEVbAN1waO3x+zFaiYkC22gcnAjSJsN0+T&#10;NeY2DFzQtUy1khCOORpwKXW51rFy5DHOQ0cs2in0HpOsfa1tj4OE+1a/ZtlSe2xYGhx2tHdU/ZUX&#10;b+DrfIjHxbJ4L37Oq3L4PV1cHciY6fO4ewOVaEz/5sf1pxV8gZVfZAC9u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rTjljEAAAA2wAAAA8AAAAAAAAAAAAAAAAAmAIAAGRycy9k&#10;b3ducmV2LnhtbFBLBQYAAAAABAAEAPUAAACJAwAAAAA=&#10;" strokecolor="black [3213]">
                  <v:textbox>
                    <w:txbxContent>
                      <w:p w:rsidR="00C12592" w:rsidRDefault="00C12592" w:rsidP="00C12592"/>
                    </w:txbxContent>
                  </v:textbox>
                </v:line>
                <v:line id="Line 26" o:spid="_x0000_s1050" style="position:absolute;visibility:visible;mso-wrap-style:square;v-text-anchor:top" from="2631,1859" to="3810,18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8rw8EA&#10;AADbAAAADwAAAGRycy9kb3ducmV2LnhtbERPTYvCMBC9C/6HMII3TXcRcbtGWcQFES/tetDb0IxN&#10;2WZSm2jrvzfCwt7m8T5nue5tLe7U+sqxgrdpAoK4cLriUsHx53uyAOEDssbaMSl4kIf1ajhYYqpd&#10;xxnd81CKGMI+RQUmhCaV0heGLPqpa4gjd3GtxRBhW0rdYhfDbS3fk2QuLVYcGww2tDFU/OY3q2B/&#10;PfjjbJ5ts9N1kXfny82UjpQaj/qvTxCB+vAv/nPvdJz/Aa9f4gFy9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WfK8PBAAAA2wAAAA8AAAAAAAAAAAAAAAAAmAIAAGRycy9kb3du&#10;cmV2LnhtbFBLBQYAAAAABAAEAPUAAACGAwAAAAA=&#10;" strokecolor="black [3213]">
                  <v:textbox>
                    <w:txbxContent>
                      <w:p w:rsidR="00C12592" w:rsidRDefault="00C12592" w:rsidP="00C12592"/>
                    </w:txbxContent>
                  </v:textbox>
                </v:line>
                <v:rect id="Rectangle 27" o:spid="_x0000_s1051" style="position:absolute;left:3810;top:1678;width:244;height:363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XNHcEA&#10;AADbAAAADwAAAGRycy9kb3ducmV2LnhtbERPy2oCMRTdF/yHcAvuaqZCi0yNUqoDCkWoj/0luZ0Z&#10;TW7GJHWmf98shC4P5z1fDs6KG4XYelbwPClAEGtvWq4VHA/V0wxETMgGrWdS8EsRlovRwxxL43v+&#10;ots+1SKHcCxRQZNSV0oZdUMO48R3xJn79sFhyjDU0gTsc7izcloUr9Jhy7mhwY4+GtKX/Y9TcNYv&#10;YdBVb3d6u6lm3dpeV58npcaPw/sbiERD+hff3RujYJrX5y/5B8jF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uVzR3BAAAA2wAAAA8AAAAAAAAAAAAAAAAAmAIAAGRycy9kb3du&#10;cmV2LnhtbFBLBQYAAAAABAAEAPUAAACGAwAAAAA=&#10;" fillcolor="#4f81bd [3204]" strokecolor="black [3213]">
                  <v:textbox>
                    <w:txbxContent>
                      <w:p w:rsidR="00C12592" w:rsidRDefault="00C12592" w:rsidP="00C12592">
                        <w:pPr>
                          <w:pStyle w:val="Web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>
                          <w:rPr>
                            <w:rFonts w:ascii="Arial" w:hAnsi="Arial" w:cstheme="minorBidi"/>
                            <w:color w:val="000000" w:themeColor="text1"/>
                            <w:kern w:val="24"/>
                            <w:eastAsianLayout w:id="828568323"/>
                          </w:rPr>
                          <w:t>TT</w:t>
                        </w:r>
                      </w:p>
                    </w:txbxContent>
                  </v:textbox>
                </v:rect>
                <v:line id="Line 28" o:spid="_x0000_s1052" style="position:absolute;visibility:visible;mso-wrap-style:square;v-text-anchor:top" from="2994,2358" to="4445,23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amNRsIA&#10;AADbAAAADwAAAGRycy9kb3ducmV2LnhtbESPQWsCMRCF70L/Q5hCb5pdD6WsRimK0EtBXb0PybhZ&#10;upksSVxXf70pFHp8vHnfm7dcj64TA4XYelZQzgoQxNqblhsFp3o3/QARE7LBzjMpuFOE9eplssTK&#10;+BsfaDimRmQIxwoV2JT6SsqoLTmMM98TZ+/ig8OUZWikCXjLcNfJeVG8S4ct5waLPW0s6Z/j1eU3&#10;3LdtzoM+lfu6CDY96q0eHkq9vY6fCxCJxvR//Jf+MgrmJfxuyQCQq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qY1GwgAAANsAAAAPAAAAAAAAAAAAAAAAAJgCAABkcnMvZG93&#10;bnJldi54bWxQSwUGAAAAAAQABAD1AAAAhwMAAAAA&#10;" strokecolor="black [3213]">
                  <v:stroke endarrow="block"/>
                  <v:textbox>
                    <w:txbxContent>
                      <w:p w:rsidR="00C12592" w:rsidRDefault="00C12592" w:rsidP="00C12592"/>
                    </w:txbxContent>
                  </v:textbox>
                </v:line>
              </v:group>
            </w:pict>
          </mc:Fallback>
        </mc:AlternateContent>
      </w:r>
    </w:p>
    <w:sectPr w:rsidR="005A6FD9" w:rsidRPr="005A6FD9" w:rsidSect="00F47FC7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D6469D"/>
    <w:multiLevelType w:val="hybridMultilevel"/>
    <w:tmpl w:val="A8D4497E"/>
    <w:lvl w:ilvl="0" w:tplc="04D0E0D4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A191935"/>
    <w:multiLevelType w:val="hybridMultilevel"/>
    <w:tmpl w:val="1122C828"/>
    <w:lvl w:ilvl="0" w:tplc="6F324AE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28D94AE8"/>
    <w:multiLevelType w:val="hybridMultilevel"/>
    <w:tmpl w:val="43B843AA"/>
    <w:lvl w:ilvl="0" w:tplc="9B022D74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64707A72"/>
    <w:multiLevelType w:val="hybridMultilevel"/>
    <w:tmpl w:val="7EC839C6"/>
    <w:lvl w:ilvl="0" w:tplc="1726952E">
      <w:start w:val="2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7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7C79"/>
    <w:rsid w:val="0000026B"/>
    <w:rsid w:val="00000D70"/>
    <w:rsid w:val="0000126F"/>
    <w:rsid w:val="000016D1"/>
    <w:rsid w:val="00001BB6"/>
    <w:rsid w:val="00001D69"/>
    <w:rsid w:val="00001DC8"/>
    <w:rsid w:val="00001EA3"/>
    <w:rsid w:val="0000219F"/>
    <w:rsid w:val="000022B6"/>
    <w:rsid w:val="0000261A"/>
    <w:rsid w:val="00002AFA"/>
    <w:rsid w:val="00002E75"/>
    <w:rsid w:val="00002FDD"/>
    <w:rsid w:val="00003A1B"/>
    <w:rsid w:val="000044C5"/>
    <w:rsid w:val="0000490F"/>
    <w:rsid w:val="00004A29"/>
    <w:rsid w:val="000065CE"/>
    <w:rsid w:val="00007607"/>
    <w:rsid w:val="000078CA"/>
    <w:rsid w:val="00007ADC"/>
    <w:rsid w:val="00007E1C"/>
    <w:rsid w:val="00010119"/>
    <w:rsid w:val="00010817"/>
    <w:rsid w:val="00010D60"/>
    <w:rsid w:val="000111E6"/>
    <w:rsid w:val="00011ABC"/>
    <w:rsid w:val="00011C7D"/>
    <w:rsid w:val="00012084"/>
    <w:rsid w:val="0001216B"/>
    <w:rsid w:val="000126B4"/>
    <w:rsid w:val="00012B1D"/>
    <w:rsid w:val="00012FF1"/>
    <w:rsid w:val="00013778"/>
    <w:rsid w:val="000141B5"/>
    <w:rsid w:val="000145BD"/>
    <w:rsid w:val="00014C75"/>
    <w:rsid w:val="00014EFB"/>
    <w:rsid w:val="000155C5"/>
    <w:rsid w:val="000157D5"/>
    <w:rsid w:val="000163C3"/>
    <w:rsid w:val="0001773A"/>
    <w:rsid w:val="00017760"/>
    <w:rsid w:val="00017B96"/>
    <w:rsid w:val="00017C5D"/>
    <w:rsid w:val="00020219"/>
    <w:rsid w:val="0002079A"/>
    <w:rsid w:val="000207DE"/>
    <w:rsid w:val="00020C67"/>
    <w:rsid w:val="00021324"/>
    <w:rsid w:val="000216C9"/>
    <w:rsid w:val="00021CA3"/>
    <w:rsid w:val="00021F89"/>
    <w:rsid w:val="00022997"/>
    <w:rsid w:val="00022E99"/>
    <w:rsid w:val="00023807"/>
    <w:rsid w:val="00023C27"/>
    <w:rsid w:val="000242FE"/>
    <w:rsid w:val="00024E7F"/>
    <w:rsid w:val="000256BF"/>
    <w:rsid w:val="000257CC"/>
    <w:rsid w:val="000258BA"/>
    <w:rsid w:val="000258BB"/>
    <w:rsid w:val="00025ECD"/>
    <w:rsid w:val="00026F13"/>
    <w:rsid w:val="00026F3F"/>
    <w:rsid w:val="000272CE"/>
    <w:rsid w:val="00027FE0"/>
    <w:rsid w:val="00030764"/>
    <w:rsid w:val="00030D24"/>
    <w:rsid w:val="00032248"/>
    <w:rsid w:val="000322D9"/>
    <w:rsid w:val="000336DF"/>
    <w:rsid w:val="00033757"/>
    <w:rsid w:val="00033AE1"/>
    <w:rsid w:val="00033B44"/>
    <w:rsid w:val="00034148"/>
    <w:rsid w:val="00034C71"/>
    <w:rsid w:val="000350BE"/>
    <w:rsid w:val="00035F41"/>
    <w:rsid w:val="0003681A"/>
    <w:rsid w:val="0003721A"/>
    <w:rsid w:val="0003790D"/>
    <w:rsid w:val="00037D5D"/>
    <w:rsid w:val="00037F7D"/>
    <w:rsid w:val="000400D7"/>
    <w:rsid w:val="00040123"/>
    <w:rsid w:val="000401AE"/>
    <w:rsid w:val="000407F5"/>
    <w:rsid w:val="0004083A"/>
    <w:rsid w:val="00040BD7"/>
    <w:rsid w:val="00041539"/>
    <w:rsid w:val="0004169D"/>
    <w:rsid w:val="00042466"/>
    <w:rsid w:val="00042D63"/>
    <w:rsid w:val="00042E60"/>
    <w:rsid w:val="00042EE7"/>
    <w:rsid w:val="00042F12"/>
    <w:rsid w:val="000441CC"/>
    <w:rsid w:val="000445F4"/>
    <w:rsid w:val="000446E9"/>
    <w:rsid w:val="00044A38"/>
    <w:rsid w:val="00044C1B"/>
    <w:rsid w:val="00045629"/>
    <w:rsid w:val="0004636C"/>
    <w:rsid w:val="000464A2"/>
    <w:rsid w:val="00046C5B"/>
    <w:rsid w:val="00046FC9"/>
    <w:rsid w:val="0004716D"/>
    <w:rsid w:val="00047B88"/>
    <w:rsid w:val="00050C37"/>
    <w:rsid w:val="000512C0"/>
    <w:rsid w:val="000524C9"/>
    <w:rsid w:val="00052683"/>
    <w:rsid w:val="0005319B"/>
    <w:rsid w:val="00053A6E"/>
    <w:rsid w:val="00053C13"/>
    <w:rsid w:val="00054218"/>
    <w:rsid w:val="000547F2"/>
    <w:rsid w:val="000562C6"/>
    <w:rsid w:val="00056604"/>
    <w:rsid w:val="0005716E"/>
    <w:rsid w:val="00060115"/>
    <w:rsid w:val="0006013C"/>
    <w:rsid w:val="00060142"/>
    <w:rsid w:val="00060222"/>
    <w:rsid w:val="00060A24"/>
    <w:rsid w:val="00060E92"/>
    <w:rsid w:val="00062D06"/>
    <w:rsid w:val="00062D62"/>
    <w:rsid w:val="00062D68"/>
    <w:rsid w:val="000631D8"/>
    <w:rsid w:val="000635E0"/>
    <w:rsid w:val="00063C09"/>
    <w:rsid w:val="000648DF"/>
    <w:rsid w:val="000661BE"/>
    <w:rsid w:val="00066284"/>
    <w:rsid w:val="00066543"/>
    <w:rsid w:val="0006796B"/>
    <w:rsid w:val="0007067E"/>
    <w:rsid w:val="00070D05"/>
    <w:rsid w:val="0007194E"/>
    <w:rsid w:val="00071EFF"/>
    <w:rsid w:val="000721C9"/>
    <w:rsid w:val="00072614"/>
    <w:rsid w:val="00072A80"/>
    <w:rsid w:val="00072E47"/>
    <w:rsid w:val="00072FD3"/>
    <w:rsid w:val="00073F60"/>
    <w:rsid w:val="00074000"/>
    <w:rsid w:val="00074B7E"/>
    <w:rsid w:val="00074C56"/>
    <w:rsid w:val="00074C5E"/>
    <w:rsid w:val="000756DC"/>
    <w:rsid w:val="000760F9"/>
    <w:rsid w:val="000765F6"/>
    <w:rsid w:val="00076936"/>
    <w:rsid w:val="0007719F"/>
    <w:rsid w:val="000775C7"/>
    <w:rsid w:val="00077613"/>
    <w:rsid w:val="00077AB2"/>
    <w:rsid w:val="00077F8E"/>
    <w:rsid w:val="00080341"/>
    <w:rsid w:val="0008135F"/>
    <w:rsid w:val="000813F3"/>
    <w:rsid w:val="00082680"/>
    <w:rsid w:val="00083B00"/>
    <w:rsid w:val="00083B64"/>
    <w:rsid w:val="00083FD4"/>
    <w:rsid w:val="0008501D"/>
    <w:rsid w:val="000850F7"/>
    <w:rsid w:val="00085183"/>
    <w:rsid w:val="00085267"/>
    <w:rsid w:val="000853E7"/>
    <w:rsid w:val="00085734"/>
    <w:rsid w:val="0008626F"/>
    <w:rsid w:val="00086595"/>
    <w:rsid w:val="000866A1"/>
    <w:rsid w:val="00086D10"/>
    <w:rsid w:val="00086E82"/>
    <w:rsid w:val="0008766A"/>
    <w:rsid w:val="00087D5C"/>
    <w:rsid w:val="0009013E"/>
    <w:rsid w:val="0009040C"/>
    <w:rsid w:val="0009041F"/>
    <w:rsid w:val="00090640"/>
    <w:rsid w:val="000906F9"/>
    <w:rsid w:val="00091021"/>
    <w:rsid w:val="000914D6"/>
    <w:rsid w:val="000914DE"/>
    <w:rsid w:val="00091C58"/>
    <w:rsid w:val="00091E8D"/>
    <w:rsid w:val="00091E95"/>
    <w:rsid w:val="000920B2"/>
    <w:rsid w:val="00092E11"/>
    <w:rsid w:val="0009304F"/>
    <w:rsid w:val="00093554"/>
    <w:rsid w:val="000937C6"/>
    <w:rsid w:val="00093DAC"/>
    <w:rsid w:val="0009466A"/>
    <w:rsid w:val="00094DD3"/>
    <w:rsid w:val="00095591"/>
    <w:rsid w:val="000960AC"/>
    <w:rsid w:val="00096B4D"/>
    <w:rsid w:val="00096D65"/>
    <w:rsid w:val="0009716F"/>
    <w:rsid w:val="000972AD"/>
    <w:rsid w:val="000A0C2D"/>
    <w:rsid w:val="000A12A0"/>
    <w:rsid w:val="000A135E"/>
    <w:rsid w:val="000A1CC6"/>
    <w:rsid w:val="000A369D"/>
    <w:rsid w:val="000A39E3"/>
    <w:rsid w:val="000A3ACE"/>
    <w:rsid w:val="000A3CA5"/>
    <w:rsid w:val="000A3D24"/>
    <w:rsid w:val="000A3D3D"/>
    <w:rsid w:val="000A419A"/>
    <w:rsid w:val="000A4421"/>
    <w:rsid w:val="000A4690"/>
    <w:rsid w:val="000A47B5"/>
    <w:rsid w:val="000A5027"/>
    <w:rsid w:val="000A54CF"/>
    <w:rsid w:val="000A6ACC"/>
    <w:rsid w:val="000A7222"/>
    <w:rsid w:val="000A7635"/>
    <w:rsid w:val="000A7D27"/>
    <w:rsid w:val="000B0B21"/>
    <w:rsid w:val="000B0CC5"/>
    <w:rsid w:val="000B0CEF"/>
    <w:rsid w:val="000B200A"/>
    <w:rsid w:val="000B28A8"/>
    <w:rsid w:val="000B2B3D"/>
    <w:rsid w:val="000B2BA8"/>
    <w:rsid w:val="000B2D35"/>
    <w:rsid w:val="000B2F06"/>
    <w:rsid w:val="000B3E44"/>
    <w:rsid w:val="000B42F6"/>
    <w:rsid w:val="000B4F1C"/>
    <w:rsid w:val="000B5AAC"/>
    <w:rsid w:val="000B5B9C"/>
    <w:rsid w:val="000B5F7F"/>
    <w:rsid w:val="000B67DB"/>
    <w:rsid w:val="000B701B"/>
    <w:rsid w:val="000B71F2"/>
    <w:rsid w:val="000B784D"/>
    <w:rsid w:val="000B7A1D"/>
    <w:rsid w:val="000C0C35"/>
    <w:rsid w:val="000C1B74"/>
    <w:rsid w:val="000C1D5D"/>
    <w:rsid w:val="000C2804"/>
    <w:rsid w:val="000C2B59"/>
    <w:rsid w:val="000C2D6B"/>
    <w:rsid w:val="000C331B"/>
    <w:rsid w:val="000C36EE"/>
    <w:rsid w:val="000C3A60"/>
    <w:rsid w:val="000C4E71"/>
    <w:rsid w:val="000C506E"/>
    <w:rsid w:val="000C51EC"/>
    <w:rsid w:val="000C6528"/>
    <w:rsid w:val="000C66F7"/>
    <w:rsid w:val="000C6CF5"/>
    <w:rsid w:val="000C79CF"/>
    <w:rsid w:val="000C7A65"/>
    <w:rsid w:val="000C7DFF"/>
    <w:rsid w:val="000D0233"/>
    <w:rsid w:val="000D043D"/>
    <w:rsid w:val="000D0489"/>
    <w:rsid w:val="000D0754"/>
    <w:rsid w:val="000D15B1"/>
    <w:rsid w:val="000D1889"/>
    <w:rsid w:val="000D1CFD"/>
    <w:rsid w:val="000D1F4D"/>
    <w:rsid w:val="000D275C"/>
    <w:rsid w:val="000D2BD0"/>
    <w:rsid w:val="000D311F"/>
    <w:rsid w:val="000D4C44"/>
    <w:rsid w:val="000D5D75"/>
    <w:rsid w:val="000D699F"/>
    <w:rsid w:val="000D6D72"/>
    <w:rsid w:val="000D6D74"/>
    <w:rsid w:val="000D6E1A"/>
    <w:rsid w:val="000D6E25"/>
    <w:rsid w:val="000D70CE"/>
    <w:rsid w:val="000D7248"/>
    <w:rsid w:val="000D7969"/>
    <w:rsid w:val="000D7A23"/>
    <w:rsid w:val="000D7ADC"/>
    <w:rsid w:val="000E05FF"/>
    <w:rsid w:val="000E1720"/>
    <w:rsid w:val="000E1DF4"/>
    <w:rsid w:val="000E2BF7"/>
    <w:rsid w:val="000E2E1E"/>
    <w:rsid w:val="000E36A4"/>
    <w:rsid w:val="000E4302"/>
    <w:rsid w:val="000E4886"/>
    <w:rsid w:val="000E4BE3"/>
    <w:rsid w:val="000E4C12"/>
    <w:rsid w:val="000E545E"/>
    <w:rsid w:val="000E5B33"/>
    <w:rsid w:val="000E5D90"/>
    <w:rsid w:val="000E5EAE"/>
    <w:rsid w:val="000E60CB"/>
    <w:rsid w:val="000E6528"/>
    <w:rsid w:val="000E65E7"/>
    <w:rsid w:val="000E7829"/>
    <w:rsid w:val="000E79E3"/>
    <w:rsid w:val="000E7CC4"/>
    <w:rsid w:val="000E7F6B"/>
    <w:rsid w:val="000F054E"/>
    <w:rsid w:val="000F0E2A"/>
    <w:rsid w:val="000F125D"/>
    <w:rsid w:val="000F1409"/>
    <w:rsid w:val="000F169C"/>
    <w:rsid w:val="000F183A"/>
    <w:rsid w:val="000F1A27"/>
    <w:rsid w:val="000F1C32"/>
    <w:rsid w:val="000F1EA6"/>
    <w:rsid w:val="000F254C"/>
    <w:rsid w:val="000F2BAD"/>
    <w:rsid w:val="000F2FFE"/>
    <w:rsid w:val="000F325E"/>
    <w:rsid w:val="000F3EEE"/>
    <w:rsid w:val="000F479B"/>
    <w:rsid w:val="000F4D70"/>
    <w:rsid w:val="000F4F04"/>
    <w:rsid w:val="000F52AA"/>
    <w:rsid w:val="000F53CB"/>
    <w:rsid w:val="000F57B5"/>
    <w:rsid w:val="000F60B0"/>
    <w:rsid w:val="000F6183"/>
    <w:rsid w:val="000F6476"/>
    <w:rsid w:val="000F6A50"/>
    <w:rsid w:val="000F7EF6"/>
    <w:rsid w:val="00100553"/>
    <w:rsid w:val="00100725"/>
    <w:rsid w:val="00100DC6"/>
    <w:rsid w:val="00101888"/>
    <w:rsid w:val="00102E3E"/>
    <w:rsid w:val="00102E58"/>
    <w:rsid w:val="00103283"/>
    <w:rsid w:val="001033BE"/>
    <w:rsid w:val="00103771"/>
    <w:rsid w:val="00103FE3"/>
    <w:rsid w:val="00104110"/>
    <w:rsid w:val="00104323"/>
    <w:rsid w:val="00104E75"/>
    <w:rsid w:val="00105118"/>
    <w:rsid w:val="0010603B"/>
    <w:rsid w:val="0010631F"/>
    <w:rsid w:val="001072C2"/>
    <w:rsid w:val="00107343"/>
    <w:rsid w:val="00107AF6"/>
    <w:rsid w:val="0011001E"/>
    <w:rsid w:val="00110229"/>
    <w:rsid w:val="00110364"/>
    <w:rsid w:val="001110E4"/>
    <w:rsid w:val="0011129B"/>
    <w:rsid w:val="00111357"/>
    <w:rsid w:val="00111805"/>
    <w:rsid w:val="001126EE"/>
    <w:rsid w:val="00112C7F"/>
    <w:rsid w:val="00112D2A"/>
    <w:rsid w:val="00113042"/>
    <w:rsid w:val="001130B8"/>
    <w:rsid w:val="001131F6"/>
    <w:rsid w:val="00113882"/>
    <w:rsid w:val="001141A2"/>
    <w:rsid w:val="001143CD"/>
    <w:rsid w:val="001150BA"/>
    <w:rsid w:val="00115956"/>
    <w:rsid w:val="001161C3"/>
    <w:rsid w:val="0011644E"/>
    <w:rsid w:val="00116E10"/>
    <w:rsid w:val="001175CA"/>
    <w:rsid w:val="001175E9"/>
    <w:rsid w:val="00117862"/>
    <w:rsid w:val="00120756"/>
    <w:rsid w:val="00120DAD"/>
    <w:rsid w:val="001219D4"/>
    <w:rsid w:val="00122626"/>
    <w:rsid w:val="001226C9"/>
    <w:rsid w:val="0012292E"/>
    <w:rsid w:val="00122C5A"/>
    <w:rsid w:val="00122C60"/>
    <w:rsid w:val="001232E9"/>
    <w:rsid w:val="0012336E"/>
    <w:rsid w:val="0012354B"/>
    <w:rsid w:val="00123789"/>
    <w:rsid w:val="00123A7C"/>
    <w:rsid w:val="00123CC8"/>
    <w:rsid w:val="00123D9F"/>
    <w:rsid w:val="0012423F"/>
    <w:rsid w:val="00124630"/>
    <w:rsid w:val="0012501A"/>
    <w:rsid w:val="001255C3"/>
    <w:rsid w:val="00125A09"/>
    <w:rsid w:val="00126195"/>
    <w:rsid w:val="001263B3"/>
    <w:rsid w:val="00126554"/>
    <w:rsid w:val="001267EE"/>
    <w:rsid w:val="00126940"/>
    <w:rsid w:val="00127587"/>
    <w:rsid w:val="001301CD"/>
    <w:rsid w:val="00130787"/>
    <w:rsid w:val="00130C9C"/>
    <w:rsid w:val="00130D0C"/>
    <w:rsid w:val="001313BA"/>
    <w:rsid w:val="00131630"/>
    <w:rsid w:val="00131E1D"/>
    <w:rsid w:val="00132204"/>
    <w:rsid w:val="00132402"/>
    <w:rsid w:val="00132602"/>
    <w:rsid w:val="00132D7D"/>
    <w:rsid w:val="00132F5B"/>
    <w:rsid w:val="001335DF"/>
    <w:rsid w:val="00133EE0"/>
    <w:rsid w:val="00134821"/>
    <w:rsid w:val="00134A9D"/>
    <w:rsid w:val="00134FAF"/>
    <w:rsid w:val="001359E6"/>
    <w:rsid w:val="00135C72"/>
    <w:rsid w:val="00135CC7"/>
    <w:rsid w:val="00136975"/>
    <w:rsid w:val="00136A42"/>
    <w:rsid w:val="0013735C"/>
    <w:rsid w:val="00137427"/>
    <w:rsid w:val="00137582"/>
    <w:rsid w:val="00137C74"/>
    <w:rsid w:val="00140FFD"/>
    <w:rsid w:val="001410EB"/>
    <w:rsid w:val="00141F35"/>
    <w:rsid w:val="0014208E"/>
    <w:rsid w:val="0014213B"/>
    <w:rsid w:val="001424C1"/>
    <w:rsid w:val="00142601"/>
    <w:rsid w:val="001428F5"/>
    <w:rsid w:val="00142BE4"/>
    <w:rsid w:val="00142E4F"/>
    <w:rsid w:val="00142F64"/>
    <w:rsid w:val="00143CAB"/>
    <w:rsid w:val="00143E50"/>
    <w:rsid w:val="00144365"/>
    <w:rsid w:val="001444A4"/>
    <w:rsid w:val="0014473D"/>
    <w:rsid w:val="001449DC"/>
    <w:rsid w:val="00144A90"/>
    <w:rsid w:val="00144CFA"/>
    <w:rsid w:val="00145737"/>
    <w:rsid w:val="0014584C"/>
    <w:rsid w:val="00145D5B"/>
    <w:rsid w:val="0014630D"/>
    <w:rsid w:val="00146951"/>
    <w:rsid w:val="00147A10"/>
    <w:rsid w:val="00147DEE"/>
    <w:rsid w:val="0015052F"/>
    <w:rsid w:val="00150910"/>
    <w:rsid w:val="001509B3"/>
    <w:rsid w:val="00150ECC"/>
    <w:rsid w:val="00150F55"/>
    <w:rsid w:val="00151B68"/>
    <w:rsid w:val="00151BA1"/>
    <w:rsid w:val="00151ECB"/>
    <w:rsid w:val="00152B3A"/>
    <w:rsid w:val="00153068"/>
    <w:rsid w:val="00153714"/>
    <w:rsid w:val="00153894"/>
    <w:rsid w:val="001543B4"/>
    <w:rsid w:val="00154773"/>
    <w:rsid w:val="00154963"/>
    <w:rsid w:val="00154A9E"/>
    <w:rsid w:val="00154E37"/>
    <w:rsid w:val="0015505F"/>
    <w:rsid w:val="0015646B"/>
    <w:rsid w:val="00156960"/>
    <w:rsid w:val="00157598"/>
    <w:rsid w:val="00157867"/>
    <w:rsid w:val="001613BA"/>
    <w:rsid w:val="0016183C"/>
    <w:rsid w:val="00161919"/>
    <w:rsid w:val="00161AA3"/>
    <w:rsid w:val="0016300D"/>
    <w:rsid w:val="001634D0"/>
    <w:rsid w:val="00163C18"/>
    <w:rsid w:val="001643B8"/>
    <w:rsid w:val="0016453F"/>
    <w:rsid w:val="00164683"/>
    <w:rsid w:val="00165A9F"/>
    <w:rsid w:val="0016679F"/>
    <w:rsid w:val="00166852"/>
    <w:rsid w:val="00167CC9"/>
    <w:rsid w:val="00167D34"/>
    <w:rsid w:val="00167F76"/>
    <w:rsid w:val="00170870"/>
    <w:rsid w:val="00170C7D"/>
    <w:rsid w:val="00170CDF"/>
    <w:rsid w:val="00171733"/>
    <w:rsid w:val="0017191E"/>
    <w:rsid w:val="00171D0A"/>
    <w:rsid w:val="00171FE3"/>
    <w:rsid w:val="00172711"/>
    <w:rsid w:val="00172CF1"/>
    <w:rsid w:val="00172DAA"/>
    <w:rsid w:val="00172EC8"/>
    <w:rsid w:val="0017326E"/>
    <w:rsid w:val="001737D5"/>
    <w:rsid w:val="00174087"/>
    <w:rsid w:val="00174139"/>
    <w:rsid w:val="00174776"/>
    <w:rsid w:val="00174E1D"/>
    <w:rsid w:val="001751C3"/>
    <w:rsid w:val="0017552D"/>
    <w:rsid w:val="00175A7A"/>
    <w:rsid w:val="00175E16"/>
    <w:rsid w:val="0017657C"/>
    <w:rsid w:val="00176F42"/>
    <w:rsid w:val="0017728C"/>
    <w:rsid w:val="00180F26"/>
    <w:rsid w:val="0018132A"/>
    <w:rsid w:val="00181936"/>
    <w:rsid w:val="00181ADF"/>
    <w:rsid w:val="00181BC9"/>
    <w:rsid w:val="00181E19"/>
    <w:rsid w:val="001823B2"/>
    <w:rsid w:val="00182B7D"/>
    <w:rsid w:val="001833A7"/>
    <w:rsid w:val="001838F3"/>
    <w:rsid w:val="001841CA"/>
    <w:rsid w:val="001853A3"/>
    <w:rsid w:val="00185728"/>
    <w:rsid w:val="001859E9"/>
    <w:rsid w:val="00185C94"/>
    <w:rsid w:val="0018604F"/>
    <w:rsid w:val="00186AB2"/>
    <w:rsid w:val="00186B47"/>
    <w:rsid w:val="00190182"/>
    <w:rsid w:val="00191058"/>
    <w:rsid w:val="00191108"/>
    <w:rsid w:val="001917DE"/>
    <w:rsid w:val="00191D13"/>
    <w:rsid w:val="00191F4C"/>
    <w:rsid w:val="001921F9"/>
    <w:rsid w:val="001922F8"/>
    <w:rsid w:val="00192952"/>
    <w:rsid w:val="00192E2D"/>
    <w:rsid w:val="001937E4"/>
    <w:rsid w:val="00193AC5"/>
    <w:rsid w:val="001946E2"/>
    <w:rsid w:val="001948A7"/>
    <w:rsid w:val="00194A04"/>
    <w:rsid w:val="00194CE5"/>
    <w:rsid w:val="00195DFD"/>
    <w:rsid w:val="00196883"/>
    <w:rsid w:val="0019699B"/>
    <w:rsid w:val="00196B14"/>
    <w:rsid w:val="0019707B"/>
    <w:rsid w:val="00197190"/>
    <w:rsid w:val="001973B3"/>
    <w:rsid w:val="001973D6"/>
    <w:rsid w:val="00197418"/>
    <w:rsid w:val="00197F35"/>
    <w:rsid w:val="001A094D"/>
    <w:rsid w:val="001A09B1"/>
    <w:rsid w:val="001A1264"/>
    <w:rsid w:val="001A19C0"/>
    <w:rsid w:val="001A294A"/>
    <w:rsid w:val="001A2A59"/>
    <w:rsid w:val="001A39E8"/>
    <w:rsid w:val="001A47E1"/>
    <w:rsid w:val="001A4937"/>
    <w:rsid w:val="001A4E31"/>
    <w:rsid w:val="001A5114"/>
    <w:rsid w:val="001A55C7"/>
    <w:rsid w:val="001A692F"/>
    <w:rsid w:val="001A6EC2"/>
    <w:rsid w:val="001A7101"/>
    <w:rsid w:val="001A7C1F"/>
    <w:rsid w:val="001B0938"/>
    <w:rsid w:val="001B0BC9"/>
    <w:rsid w:val="001B0F01"/>
    <w:rsid w:val="001B0FDC"/>
    <w:rsid w:val="001B1732"/>
    <w:rsid w:val="001B19E0"/>
    <w:rsid w:val="001B1B01"/>
    <w:rsid w:val="001B1D91"/>
    <w:rsid w:val="001B276C"/>
    <w:rsid w:val="001B31B7"/>
    <w:rsid w:val="001B3512"/>
    <w:rsid w:val="001B3C56"/>
    <w:rsid w:val="001B4E75"/>
    <w:rsid w:val="001B4F81"/>
    <w:rsid w:val="001B533B"/>
    <w:rsid w:val="001B5405"/>
    <w:rsid w:val="001B5836"/>
    <w:rsid w:val="001B58D9"/>
    <w:rsid w:val="001B5C29"/>
    <w:rsid w:val="001B6076"/>
    <w:rsid w:val="001B63BD"/>
    <w:rsid w:val="001B6DDF"/>
    <w:rsid w:val="001B71FD"/>
    <w:rsid w:val="001B7909"/>
    <w:rsid w:val="001B797E"/>
    <w:rsid w:val="001C0299"/>
    <w:rsid w:val="001C0AA3"/>
    <w:rsid w:val="001C0D17"/>
    <w:rsid w:val="001C0FF0"/>
    <w:rsid w:val="001C1514"/>
    <w:rsid w:val="001C1597"/>
    <w:rsid w:val="001C1B26"/>
    <w:rsid w:val="001C2140"/>
    <w:rsid w:val="001C22EC"/>
    <w:rsid w:val="001C23B6"/>
    <w:rsid w:val="001C2F05"/>
    <w:rsid w:val="001C32A7"/>
    <w:rsid w:val="001C33C6"/>
    <w:rsid w:val="001C3FE7"/>
    <w:rsid w:val="001C4230"/>
    <w:rsid w:val="001C4623"/>
    <w:rsid w:val="001C5300"/>
    <w:rsid w:val="001C5784"/>
    <w:rsid w:val="001C6883"/>
    <w:rsid w:val="001C6A24"/>
    <w:rsid w:val="001C6B3F"/>
    <w:rsid w:val="001C714B"/>
    <w:rsid w:val="001C7400"/>
    <w:rsid w:val="001C779B"/>
    <w:rsid w:val="001D0322"/>
    <w:rsid w:val="001D1669"/>
    <w:rsid w:val="001D2366"/>
    <w:rsid w:val="001D34CE"/>
    <w:rsid w:val="001D37C9"/>
    <w:rsid w:val="001D3A57"/>
    <w:rsid w:val="001D47D4"/>
    <w:rsid w:val="001D4858"/>
    <w:rsid w:val="001D4A7C"/>
    <w:rsid w:val="001D5277"/>
    <w:rsid w:val="001D5690"/>
    <w:rsid w:val="001D5B68"/>
    <w:rsid w:val="001D6592"/>
    <w:rsid w:val="001D6DA8"/>
    <w:rsid w:val="001D6F8C"/>
    <w:rsid w:val="001D758C"/>
    <w:rsid w:val="001D7602"/>
    <w:rsid w:val="001D7A08"/>
    <w:rsid w:val="001D7DBA"/>
    <w:rsid w:val="001E06D4"/>
    <w:rsid w:val="001E076A"/>
    <w:rsid w:val="001E0F43"/>
    <w:rsid w:val="001E2227"/>
    <w:rsid w:val="001E2B36"/>
    <w:rsid w:val="001E352E"/>
    <w:rsid w:val="001E376B"/>
    <w:rsid w:val="001E3A36"/>
    <w:rsid w:val="001E3B96"/>
    <w:rsid w:val="001E4558"/>
    <w:rsid w:val="001E45BA"/>
    <w:rsid w:val="001E46FC"/>
    <w:rsid w:val="001E4F6E"/>
    <w:rsid w:val="001E5040"/>
    <w:rsid w:val="001E6009"/>
    <w:rsid w:val="001E6864"/>
    <w:rsid w:val="001E699E"/>
    <w:rsid w:val="001E7470"/>
    <w:rsid w:val="001E7B73"/>
    <w:rsid w:val="001E7D38"/>
    <w:rsid w:val="001E7EB4"/>
    <w:rsid w:val="001F0243"/>
    <w:rsid w:val="001F0712"/>
    <w:rsid w:val="001F074D"/>
    <w:rsid w:val="001F13E1"/>
    <w:rsid w:val="001F1C6B"/>
    <w:rsid w:val="001F1F98"/>
    <w:rsid w:val="001F245F"/>
    <w:rsid w:val="001F2F57"/>
    <w:rsid w:val="001F361F"/>
    <w:rsid w:val="001F389E"/>
    <w:rsid w:val="001F4187"/>
    <w:rsid w:val="001F56CE"/>
    <w:rsid w:val="001F69CD"/>
    <w:rsid w:val="001F6A3A"/>
    <w:rsid w:val="001F721F"/>
    <w:rsid w:val="001F7709"/>
    <w:rsid w:val="001F79FB"/>
    <w:rsid w:val="0020003D"/>
    <w:rsid w:val="00200D9C"/>
    <w:rsid w:val="00201B9B"/>
    <w:rsid w:val="00201F91"/>
    <w:rsid w:val="0020276D"/>
    <w:rsid w:val="00202F76"/>
    <w:rsid w:val="00203B17"/>
    <w:rsid w:val="00203C02"/>
    <w:rsid w:val="00203CD1"/>
    <w:rsid w:val="002044EF"/>
    <w:rsid w:val="00204697"/>
    <w:rsid w:val="0020498D"/>
    <w:rsid w:val="00204A4A"/>
    <w:rsid w:val="00205681"/>
    <w:rsid w:val="00205F54"/>
    <w:rsid w:val="002070FB"/>
    <w:rsid w:val="002073BC"/>
    <w:rsid w:val="00210802"/>
    <w:rsid w:val="00210A31"/>
    <w:rsid w:val="00211494"/>
    <w:rsid w:val="00211530"/>
    <w:rsid w:val="00211D73"/>
    <w:rsid w:val="0021224C"/>
    <w:rsid w:val="00212CCB"/>
    <w:rsid w:val="002131BC"/>
    <w:rsid w:val="00213F8B"/>
    <w:rsid w:val="00214059"/>
    <w:rsid w:val="002142C5"/>
    <w:rsid w:val="002143D1"/>
    <w:rsid w:val="0021449D"/>
    <w:rsid w:val="00215936"/>
    <w:rsid w:val="00215EC8"/>
    <w:rsid w:val="00216261"/>
    <w:rsid w:val="0021663C"/>
    <w:rsid w:val="00216781"/>
    <w:rsid w:val="0021712B"/>
    <w:rsid w:val="00217E62"/>
    <w:rsid w:val="002203C9"/>
    <w:rsid w:val="00220C31"/>
    <w:rsid w:val="002216EE"/>
    <w:rsid w:val="00221914"/>
    <w:rsid w:val="00221ED6"/>
    <w:rsid w:val="0022257B"/>
    <w:rsid w:val="0022301D"/>
    <w:rsid w:val="002233AD"/>
    <w:rsid w:val="00223B49"/>
    <w:rsid w:val="00223BFA"/>
    <w:rsid w:val="00223DC0"/>
    <w:rsid w:val="002240E3"/>
    <w:rsid w:val="00224EF2"/>
    <w:rsid w:val="00225C36"/>
    <w:rsid w:val="0022613D"/>
    <w:rsid w:val="0022622D"/>
    <w:rsid w:val="0022660D"/>
    <w:rsid w:val="00226E3C"/>
    <w:rsid w:val="00227013"/>
    <w:rsid w:val="002272CB"/>
    <w:rsid w:val="00227F74"/>
    <w:rsid w:val="00230168"/>
    <w:rsid w:val="002302C2"/>
    <w:rsid w:val="00230405"/>
    <w:rsid w:val="002307B3"/>
    <w:rsid w:val="002309DC"/>
    <w:rsid w:val="00231076"/>
    <w:rsid w:val="00231439"/>
    <w:rsid w:val="0023145C"/>
    <w:rsid w:val="002316D0"/>
    <w:rsid w:val="00231BD8"/>
    <w:rsid w:val="0023254A"/>
    <w:rsid w:val="00232572"/>
    <w:rsid w:val="002325E8"/>
    <w:rsid w:val="0023298C"/>
    <w:rsid w:val="00232A5E"/>
    <w:rsid w:val="00232B7E"/>
    <w:rsid w:val="00232E87"/>
    <w:rsid w:val="00233569"/>
    <w:rsid w:val="002335F8"/>
    <w:rsid w:val="00233A8B"/>
    <w:rsid w:val="00233C83"/>
    <w:rsid w:val="00233DD4"/>
    <w:rsid w:val="00233E8E"/>
    <w:rsid w:val="0023490B"/>
    <w:rsid w:val="00234FA5"/>
    <w:rsid w:val="00234FCF"/>
    <w:rsid w:val="0023508D"/>
    <w:rsid w:val="00235245"/>
    <w:rsid w:val="002358AD"/>
    <w:rsid w:val="00235E5D"/>
    <w:rsid w:val="00235EBE"/>
    <w:rsid w:val="00235EF1"/>
    <w:rsid w:val="0023640C"/>
    <w:rsid w:val="00236AD9"/>
    <w:rsid w:val="0023750D"/>
    <w:rsid w:val="00237C92"/>
    <w:rsid w:val="00237D3C"/>
    <w:rsid w:val="00240680"/>
    <w:rsid w:val="00240BE9"/>
    <w:rsid w:val="00240BEE"/>
    <w:rsid w:val="00241785"/>
    <w:rsid w:val="00241EC2"/>
    <w:rsid w:val="00242C16"/>
    <w:rsid w:val="00242FAE"/>
    <w:rsid w:val="00243985"/>
    <w:rsid w:val="00244609"/>
    <w:rsid w:val="0024535F"/>
    <w:rsid w:val="0024549A"/>
    <w:rsid w:val="00245AF9"/>
    <w:rsid w:val="00245E97"/>
    <w:rsid w:val="00246160"/>
    <w:rsid w:val="002461EA"/>
    <w:rsid w:val="00246501"/>
    <w:rsid w:val="002469CF"/>
    <w:rsid w:val="00246A28"/>
    <w:rsid w:val="002477DC"/>
    <w:rsid w:val="00247BE8"/>
    <w:rsid w:val="00247C8B"/>
    <w:rsid w:val="00247D45"/>
    <w:rsid w:val="00251B8C"/>
    <w:rsid w:val="00251FA6"/>
    <w:rsid w:val="0025256C"/>
    <w:rsid w:val="002537C1"/>
    <w:rsid w:val="00253889"/>
    <w:rsid w:val="00253A2D"/>
    <w:rsid w:val="00254337"/>
    <w:rsid w:val="002543F7"/>
    <w:rsid w:val="00254835"/>
    <w:rsid w:val="00254F47"/>
    <w:rsid w:val="00255422"/>
    <w:rsid w:val="00255B39"/>
    <w:rsid w:val="00255B53"/>
    <w:rsid w:val="00255D9D"/>
    <w:rsid w:val="00255E2F"/>
    <w:rsid w:val="00256357"/>
    <w:rsid w:val="00256554"/>
    <w:rsid w:val="00256607"/>
    <w:rsid w:val="0025667B"/>
    <w:rsid w:val="00256AD6"/>
    <w:rsid w:val="002571FC"/>
    <w:rsid w:val="002572A1"/>
    <w:rsid w:val="00257903"/>
    <w:rsid w:val="00257B8C"/>
    <w:rsid w:val="00257B91"/>
    <w:rsid w:val="00260388"/>
    <w:rsid w:val="00260E72"/>
    <w:rsid w:val="0026122A"/>
    <w:rsid w:val="002620FC"/>
    <w:rsid w:val="00262259"/>
    <w:rsid w:val="002624D9"/>
    <w:rsid w:val="002636DE"/>
    <w:rsid w:val="00263920"/>
    <w:rsid w:val="00263A2C"/>
    <w:rsid w:val="00263ADA"/>
    <w:rsid w:val="002646E4"/>
    <w:rsid w:val="00264BFE"/>
    <w:rsid w:val="0026556E"/>
    <w:rsid w:val="002656A6"/>
    <w:rsid w:val="0026677C"/>
    <w:rsid w:val="00266D42"/>
    <w:rsid w:val="00266F27"/>
    <w:rsid w:val="00267AC7"/>
    <w:rsid w:val="00270821"/>
    <w:rsid w:val="002710BE"/>
    <w:rsid w:val="00271534"/>
    <w:rsid w:val="00271A60"/>
    <w:rsid w:val="002728B4"/>
    <w:rsid w:val="00272F8F"/>
    <w:rsid w:val="002737CB"/>
    <w:rsid w:val="002738A2"/>
    <w:rsid w:val="00273AE1"/>
    <w:rsid w:val="00274291"/>
    <w:rsid w:val="00274455"/>
    <w:rsid w:val="002744A6"/>
    <w:rsid w:val="00274780"/>
    <w:rsid w:val="00274B0F"/>
    <w:rsid w:val="00275788"/>
    <w:rsid w:val="002757AE"/>
    <w:rsid w:val="00276A88"/>
    <w:rsid w:val="00276C05"/>
    <w:rsid w:val="00277313"/>
    <w:rsid w:val="00277B8F"/>
    <w:rsid w:val="00277BAC"/>
    <w:rsid w:val="00277C9F"/>
    <w:rsid w:val="00280273"/>
    <w:rsid w:val="002810F1"/>
    <w:rsid w:val="002818ED"/>
    <w:rsid w:val="00281C89"/>
    <w:rsid w:val="00281F3D"/>
    <w:rsid w:val="002826A7"/>
    <w:rsid w:val="0028283A"/>
    <w:rsid w:val="00282A03"/>
    <w:rsid w:val="0028305E"/>
    <w:rsid w:val="0028313C"/>
    <w:rsid w:val="00283619"/>
    <w:rsid w:val="0028366F"/>
    <w:rsid w:val="00283908"/>
    <w:rsid w:val="00283B81"/>
    <w:rsid w:val="00283BAD"/>
    <w:rsid w:val="00284209"/>
    <w:rsid w:val="00284BE7"/>
    <w:rsid w:val="0028567D"/>
    <w:rsid w:val="002859E5"/>
    <w:rsid w:val="00285CED"/>
    <w:rsid w:val="00286748"/>
    <w:rsid w:val="002876C5"/>
    <w:rsid w:val="002879EF"/>
    <w:rsid w:val="00287DAB"/>
    <w:rsid w:val="00287E26"/>
    <w:rsid w:val="00290632"/>
    <w:rsid w:val="002906F5"/>
    <w:rsid w:val="002914CB"/>
    <w:rsid w:val="002914D6"/>
    <w:rsid w:val="002920FF"/>
    <w:rsid w:val="002922D0"/>
    <w:rsid w:val="00292E55"/>
    <w:rsid w:val="00293229"/>
    <w:rsid w:val="0029384A"/>
    <w:rsid w:val="002938C1"/>
    <w:rsid w:val="00293B53"/>
    <w:rsid w:val="00294313"/>
    <w:rsid w:val="00294A9A"/>
    <w:rsid w:val="00294F15"/>
    <w:rsid w:val="00295326"/>
    <w:rsid w:val="00295539"/>
    <w:rsid w:val="00295A96"/>
    <w:rsid w:val="0029625B"/>
    <w:rsid w:val="0029682E"/>
    <w:rsid w:val="00296B0A"/>
    <w:rsid w:val="00297303"/>
    <w:rsid w:val="002A01E8"/>
    <w:rsid w:val="002A03F7"/>
    <w:rsid w:val="002A0907"/>
    <w:rsid w:val="002A0BF0"/>
    <w:rsid w:val="002A1A3C"/>
    <w:rsid w:val="002A1AE5"/>
    <w:rsid w:val="002A23A5"/>
    <w:rsid w:val="002A2AF5"/>
    <w:rsid w:val="002A2FEF"/>
    <w:rsid w:val="002A40C7"/>
    <w:rsid w:val="002A426E"/>
    <w:rsid w:val="002A4B24"/>
    <w:rsid w:val="002A4DDC"/>
    <w:rsid w:val="002A4E78"/>
    <w:rsid w:val="002A50E8"/>
    <w:rsid w:val="002A51E8"/>
    <w:rsid w:val="002A5540"/>
    <w:rsid w:val="002A5AC6"/>
    <w:rsid w:val="002A61D1"/>
    <w:rsid w:val="002A6A0D"/>
    <w:rsid w:val="002A6BD2"/>
    <w:rsid w:val="002A7A6B"/>
    <w:rsid w:val="002B1141"/>
    <w:rsid w:val="002B1CE1"/>
    <w:rsid w:val="002B20D3"/>
    <w:rsid w:val="002B2143"/>
    <w:rsid w:val="002B3218"/>
    <w:rsid w:val="002B342D"/>
    <w:rsid w:val="002B351B"/>
    <w:rsid w:val="002B42DD"/>
    <w:rsid w:val="002B4A87"/>
    <w:rsid w:val="002B4E42"/>
    <w:rsid w:val="002B5192"/>
    <w:rsid w:val="002B52CE"/>
    <w:rsid w:val="002B57DD"/>
    <w:rsid w:val="002B5B94"/>
    <w:rsid w:val="002B69EF"/>
    <w:rsid w:val="002B7199"/>
    <w:rsid w:val="002C0930"/>
    <w:rsid w:val="002C13A4"/>
    <w:rsid w:val="002C1400"/>
    <w:rsid w:val="002C1791"/>
    <w:rsid w:val="002C1F66"/>
    <w:rsid w:val="002C21AB"/>
    <w:rsid w:val="002C273F"/>
    <w:rsid w:val="002C2D5A"/>
    <w:rsid w:val="002C3696"/>
    <w:rsid w:val="002C39D7"/>
    <w:rsid w:val="002C3CB2"/>
    <w:rsid w:val="002C40FA"/>
    <w:rsid w:val="002C4A89"/>
    <w:rsid w:val="002C53D2"/>
    <w:rsid w:val="002C53DA"/>
    <w:rsid w:val="002C5430"/>
    <w:rsid w:val="002C5DD1"/>
    <w:rsid w:val="002C5F01"/>
    <w:rsid w:val="002C64D7"/>
    <w:rsid w:val="002C686E"/>
    <w:rsid w:val="002C6897"/>
    <w:rsid w:val="002C6F30"/>
    <w:rsid w:val="002C70A0"/>
    <w:rsid w:val="002C758C"/>
    <w:rsid w:val="002C77F0"/>
    <w:rsid w:val="002C7CFE"/>
    <w:rsid w:val="002C7E68"/>
    <w:rsid w:val="002D03F4"/>
    <w:rsid w:val="002D29BE"/>
    <w:rsid w:val="002D3110"/>
    <w:rsid w:val="002D33C5"/>
    <w:rsid w:val="002D343B"/>
    <w:rsid w:val="002D36D4"/>
    <w:rsid w:val="002D3CBA"/>
    <w:rsid w:val="002D4516"/>
    <w:rsid w:val="002D47CE"/>
    <w:rsid w:val="002D4C3F"/>
    <w:rsid w:val="002D5346"/>
    <w:rsid w:val="002D6055"/>
    <w:rsid w:val="002D6474"/>
    <w:rsid w:val="002D66CD"/>
    <w:rsid w:val="002D677B"/>
    <w:rsid w:val="002D6B5F"/>
    <w:rsid w:val="002D6E2A"/>
    <w:rsid w:val="002D7C3B"/>
    <w:rsid w:val="002D7CF2"/>
    <w:rsid w:val="002E02DF"/>
    <w:rsid w:val="002E0BC9"/>
    <w:rsid w:val="002E0C39"/>
    <w:rsid w:val="002E151F"/>
    <w:rsid w:val="002E159F"/>
    <w:rsid w:val="002E1C44"/>
    <w:rsid w:val="002E27A3"/>
    <w:rsid w:val="002E2FA3"/>
    <w:rsid w:val="002E32FE"/>
    <w:rsid w:val="002E346C"/>
    <w:rsid w:val="002E3569"/>
    <w:rsid w:val="002E3B79"/>
    <w:rsid w:val="002E4068"/>
    <w:rsid w:val="002E457D"/>
    <w:rsid w:val="002E47E7"/>
    <w:rsid w:val="002E4ACE"/>
    <w:rsid w:val="002E56EB"/>
    <w:rsid w:val="002E57E1"/>
    <w:rsid w:val="002E59B9"/>
    <w:rsid w:val="002E6584"/>
    <w:rsid w:val="002E7EC2"/>
    <w:rsid w:val="002F0907"/>
    <w:rsid w:val="002F0E33"/>
    <w:rsid w:val="002F111B"/>
    <w:rsid w:val="002F11F2"/>
    <w:rsid w:val="002F1B38"/>
    <w:rsid w:val="002F2635"/>
    <w:rsid w:val="002F35D6"/>
    <w:rsid w:val="002F3944"/>
    <w:rsid w:val="002F3ADD"/>
    <w:rsid w:val="002F3DE5"/>
    <w:rsid w:val="002F3EF0"/>
    <w:rsid w:val="002F42DA"/>
    <w:rsid w:val="002F448C"/>
    <w:rsid w:val="002F4CC6"/>
    <w:rsid w:val="002F4E44"/>
    <w:rsid w:val="002F52F6"/>
    <w:rsid w:val="002F558B"/>
    <w:rsid w:val="002F5FB6"/>
    <w:rsid w:val="002F624C"/>
    <w:rsid w:val="002F6384"/>
    <w:rsid w:val="002F7400"/>
    <w:rsid w:val="002F74D0"/>
    <w:rsid w:val="002F750D"/>
    <w:rsid w:val="002F7C11"/>
    <w:rsid w:val="0030005A"/>
    <w:rsid w:val="00300FF6"/>
    <w:rsid w:val="00301FF9"/>
    <w:rsid w:val="00302035"/>
    <w:rsid w:val="00304388"/>
    <w:rsid w:val="003044E6"/>
    <w:rsid w:val="00304CEE"/>
    <w:rsid w:val="00304D01"/>
    <w:rsid w:val="00305309"/>
    <w:rsid w:val="003057CB"/>
    <w:rsid w:val="00305DD0"/>
    <w:rsid w:val="00305EA7"/>
    <w:rsid w:val="0030635F"/>
    <w:rsid w:val="00306527"/>
    <w:rsid w:val="003066C6"/>
    <w:rsid w:val="00306F19"/>
    <w:rsid w:val="0030725E"/>
    <w:rsid w:val="00307398"/>
    <w:rsid w:val="00307C79"/>
    <w:rsid w:val="0031022D"/>
    <w:rsid w:val="00310628"/>
    <w:rsid w:val="00310D58"/>
    <w:rsid w:val="003114AF"/>
    <w:rsid w:val="003115E6"/>
    <w:rsid w:val="00311DB7"/>
    <w:rsid w:val="00312B1E"/>
    <w:rsid w:val="003137B3"/>
    <w:rsid w:val="003137C1"/>
    <w:rsid w:val="003139ED"/>
    <w:rsid w:val="00313C89"/>
    <w:rsid w:val="00313FC9"/>
    <w:rsid w:val="00314965"/>
    <w:rsid w:val="003152F9"/>
    <w:rsid w:val="0031641A"/>
    <w:rsid w:val="003164DF"/>
    <w:rsid w:val="0031666C"/>
    <w:rsid w:val="0031685D"/>
    <w:rsid w:val="00316D6A"/>
    <w:rsid w:val="00316ED1"/>
    <w:rsid w:val="003178C7"/>
    <w:rsid w:val="003206D1"/>
    <w:rsid w:val="00320D67"/>
    <w:rsid w:val="003226E1"/>
    <w:rsid w:val="00322932"/>
    <w:rsid w:val="00322AFA"/>
    <w:rsid w:val="00322E6E"/>
    <w:rsid w:val="003232D6"/>
    <w:rsid w:val="00323937"/>
    <w:rsid w:val="0032532B"/>
    <w:rsid w:val="0032547C"/>
    <w:rsid w:val="00325C70"/>
    <w:rsid w:val="00325FA5"/>
    <w:rsid w:val="003262D0"/>
    <w:rsid w:val="00326ABD"/>
    <w:rsid w:val="0032746B"/>
    <w:rsid w:val="00327DAD"/>
    <w:rsid w:val="00330BB0"/>
    <w:rsid w:val="00330FB1"/>
    <w:rsid w:val="00331AA2"/>
    <w:rsid w:val="00331B40"/>
    <w:rsid w:val="00332192"/>
    <w:rsid w:val="0033287F"/>
    <w:rsid w:val="00332A01"/>
    <w:rsid w:val="00332B65"/>
    <w:rsid w:val="00332E1F"/>
    <w:rsid w:val="00333255"/>
    <w:rsid w:val="003337D4"/>
    <w:rsid w:val="003340F7"/>
    <w:rsid w:val="003349D2"/>
    <w:rsid w:val="00334E21"/>
    <w:rsid w:val="003359EC"/>
    <w:rsid w:val="00335CC1"/>
    <w:rsid w:val="00335FDD"/>
    <w:rsid w:val="00336804"/>
    <w:rsid w:val="003368EB"/>
    <w:rsid w:val="00337337"/>
    <w:rsid w:val="0033759F"/>
    <w:rsid w:val="00337DB7"/>
    <w:rsid w:val="00340BFE"/>
    <w:rsid w:val="003412D4"/>
    <w:rsid w:val="003418C8"/>
    <w:rsid w:val="00341B70"/>
    <w:rsid w:val="00341BE7"/>
    <w:rsid w:val="00341DAB"/>
    <w:rsid w:val="00341E93"/>
    <w:rsid w:val="003424CB"/>
    <w:rsid w:val="003426BE"/>
    <w:rsid w:val="00343047"/>
    <w:rsid w:val="0034383F"/>
    <w:rsid w:val="00343B24"/>
    <w:rsid w:val="003444AB"/>
    <w:rsid w:val="003449D7"/>
    <w:rsid w:val="003450BC"/>
    <w:rsid w:val="003453C9"/>
    <w:rsid w:val="003468BB"/>
    <w:rsid w:val="00347494"/>
    <w:rsid w:val="003477E0"/>
    <w:rsid w:val="00350DC9"/>
    <w:rsid w:val="00350E0D"/>
    <w:rsid w:val="0035101E"/>
    <w:rsid w:val="00351D18"/>
    <w:rsid w:val="00352527"/>
    <w:rsid w:val="00352708"/>
    <w:rsid w:val="00352F80"/>
    <w:rsid w:val="003532A7"/>
    <w:rsid w:val="00353F1D"/>
    <w:rsid w:val="00354829"/>
    <w:rsid w:val="00354FA2"/>
    <w:rsid w:val="0035527A"/>
    <w:rsid w:val="00355A80"/>
    <w:rsid w:val="00355CBA"/>
    <w:rsid w:val="003560FA"/>
    <w:rsid w:val="00356129"/>
    <w:rsid w:val="00356AA0"/>
    <w:rsid w:val="00357901"/>
    <w:rsid w:val="003600A9"/>
    <w:rsid w:val="003608A5"/>
    <w:rsid w:val="00360D91"/>
    <w:rsid w:val="00360E09"/>
    <w:rsid w:val="00361651"/>
    <w:rsid w:val="0036173E"/>
    <w:rsid w:val="003619B4"/>
    <w:rsid w:val="00361A1E"/>
    <w:rsid w:val="00361C48"/>
    <w:rsid w:val="00362413"/>
    <w:rsid w:val="00362A41"/>
    <w:rsid w:val="00363661"/>
    <w:rsid w:val="00363A8F"/>
    <w:rsid w:val="00363BF3"/>
    <w:rsid w:val="00363E18"/>
    <w:rsid w:val="00364431"/>
    <w:rsid w:val="00364C4C"/>
    <w:rsid w:val="003655CE"/>
    <w:rsid w:val="003657C3"/>
    <w:rsid w:val="00365C6D"/>
    <w:rsid w:val="00365DC9"/>
    <w:rsid w:val="00366F8D"/>
    <w:rsid w:val="00367803"/>
    <w:rsid w:val="00370204"/>
    <w:rsid w:val="00370205"/>
    <w:rsid w:val="0037045B"/>
    <w:rsid w:val="0037066A"/>
    <w:rsid w:val="00370DCC"/>
    <w:rsid w:val="00370E3E"/>
    <w:rsid w:val="00371BAB"/>
    <w:rsid w:val="00372D7C"/>
    <w:rsid w:val="003732D6"/>
    <w:rsid w:val="00373516"/>
    <w:rsid w:val="0037384E"/>
    <w:rsid w:val="00374143"/>
    <w:rsid w:val="00374A08"/>
    <w:rsid w:val="00374F34"/>
    <w:rsid w:val="00374F35"/>
    <w:rsid w:val="00374F36"/>
    <w:rsid w:val="00374FC1"/>
    <w:rsid w:val="00375E1B"/>
    <w:rsid w:val="00375EDF"/>
    <w:rsid w:val="003762C0"/>
    <w:rsid w:val="0037642E"/>
    <w:rsid w:val="00376481"/>
    <w:rsid w:val="003768CE"/>
    <w:rsid w:val="00376D6D"/>
    <w:rsid w:val="003771DD"/>
    <w:rsid w:val="00377961"/>
    <w:rsid w:val="00380994"/>
    <w:rsid w:val="003809EB"/>
    <w:rsid w:val="00380ABB"/>
    <w:rsid w:val="00381CB7"/>
    <w:rsid w:val="00381DF0"/>
    <w:rsid w:val="00381E2C"/>
    <w:rsid w:val="00383367"/>
    <w:rsid w:val="0038394A"/>
    <w:rsid w:val="00383DA5"/>
    <w:rsid w:val="00383DD2"/>
    <w:rsid w:val="00384231"/>
    <w:rsid w:val="003842EB"/>
    <w:rsid w:val="00384E18"/>
    <w:rsid w:val="00385F4E"/>
    <w:rsid w:val="00385F54"/>
    <w:rsid w:val="003862AB"/>
    <w:rsid w:val="00386416"/>
    <w:rsid w:val="003864FE"/>
    <w:rsid w:val="00386697"/>
    <w:rsid w:val="00386747"/>
    <w:rsid w:val="00387C87"/>
    <w:rsid w:val="003900DB"/>
    <w:rsid w:val="00390267"/>
    <w:rsid w:val="003908C0"/>
    <w:rsid w:val="003909AE"/>
    <w:rsid w:val="00391529"/>
    <w:rsid w:val="0039194D"/>
    <w:rsid w:val="0039256A"/>
    <w:rsid w:val="00392BB2"/>
    <w:rsid w:val="00392DD1"/>
    <w:rsid w:val="00392DE1"/>
    <w:rsid w:val="00393087"/>
    <w:rsid w:val="003931EC"/>
    <w:rsid w:val="00393469"/>
    <w:rsid w:val="003939E5"/>
    <w:rsid w:val="00393CA8"/>
    <w:rsid w:val="00394E4F"/>
    <w:rsid w:val="00394EB0"/>
    <w:rsid w:val="003950A4"/>
    <w:rsid w:val="003950DA"/>
    <w:rsid w:val="00395793"/>
    <w:rsid w:val="0039603E"/>
    <w:rsid w:val="003968D9"/>
    <w:rsid w:val="0039726E"/>
    <w:rsid w:val="003974ED"/>
    <w:rsid w:val="003A00F4"/>
    <w:rsid w:val="003A020E"/>
    <w:rsid w:val="003A0F21"/>
    <w:rsid w:val="003A0FC0"/>
    <w:rsid w:val="003A2523"/>
    <w:rsid w:val="003A289C"/>
    <w:rsid w:val="003A2916"/>
    <w:rsid w:val="003A2C2F"/>
    <w:rsid w:val="003A2FCC"/>
    <w:rsid w:val="003A3243"/>
    <w:rsid w:val="003A3467"/>
    <w:rsid w:val="003A3971"/>
    <w:rsid w:val="003A3A80"/>
    <w:rsid w:val="003A3B7C"/>
    <w:rsid w:val="003A3F8F"/>
    <w:rsid w:val="003A48C8"/>
    <w:rsid w:val="003A54A1"/>
    <w:rsid w:val="003A5CE5"/>
    <w:rsid w:val="003A63C7"/>
    <w:rsid w:val="003A64AE"/>
    <w:rsid w:val="003A6A21"/>
    <w:rsid w:val="003A6CE9"/>
    <w:rsid w:val="003A6FFE"/>
    <w:rsid w:val="003A7019"/>
    <w:rsid w:val="003A7CED"/>
    <w:rsid w:val="003A7EAF"/>
    <w:rsid w:val="003B0112"/>
    <w:rsid w:val="003B10EA"/>
    <w:rsid w:val="003B1F38"/>
    <w:rsid w:val="003B2479"/>
    <w:rsid w:val="003B24D9"/>
    <w:rsid w:val="003B2853"/>
    <w:rsid w:val="003B3AFD"/>
    <w:rsid w:val="003B3F20"/>
    <w:rsid w:val="003B3FA4"/>
    <w:rsid w:val="003B40EB"/>
    <w:rsid w:val="003B4298"/>
    <w:rsid w:val="003B4601"/>
    <w:rsid w:val="003B4C3A"/>
    <w:rsid w:val="003B542E"/>
    <w:rsid w:val="003B5F01"/>
    <w:rsid w:val="003B5FE9"/>
    <w:rsid w:val="003B620B"/>
    <w:rsid w:val="003B636E"/>
    <w:rsid w:val="003B63EC"/>
    <w:rsid w:val="003B6A1A"/>
    <w:rsid w:val="003B6D3C"/>
    <w:rsid w:val="003B73C4"/>
    <w:rsid w:val="003B767E"/>
    <w:rsid w:val="003B7EC5"/>
    <w:rsid w:val="003C0362"/>
    <w:rsid w:val="003C1834"/>
    <w:rsid w:val="003C1BF9"/>
    <w:rsid w:val="003C208C"/>
    <w:rsid w:val="003C2249"/>
    <w:rsid w:val="003C3481"/>
    <w:rsid w:val="003C3D2D"/>
    <w:rsid w:val="003C4379"/>
    <w:rsid w:val="003C48A6"/>
    <w:rsid w:val="003C58D5"/>
    <w:rsid w:val="003C620F"/>
    <w:rsid w:val="003C6526"/>
    <w:rsid w:val="003C67CC"/>
    <w:rsid w:val="003C72F4"/>
    <w:rsid w:val="003D07AD"/>
    <w:rsid w:val="003D0AED"/>
    <w:rsid w:val="003D0DE8"/>
    <w:rsid w:val="003D1024"/>
    <w:rsid w:val="003D12DF"/>
    <w:rsid w:val="003D14BE"/>
    <w:rsid w:val="003D16E6"/>
    <w:rsid w:val="003D1BC5"/>
    <w:rsid w:val="003D27CF"/>
    <w:rsid w:val="003D3042"/>
    <w:rsid w:val="003D32D4"/>
    <w:rsid w:val="003D3E4B"/>
    <w:rsid w:val="003D3EB9"/>
    <w:rsid w:val="003D4045"/>
    <w:rsid w:val="003D4745"/>
    <w:rsid w:val="003D531E"/>
    <w:rsid w:val="003D7507"/>
    <w:rsid w:val="003D77A4"/>
    <w:rsid w:val="003E09F3"/>
    <w:rsid w:val="003E124C"/>
    <w:rsid w:val="003E17E9"/>
    <w:rsid w:val="003E1D50"/>
    <w:rsid w:val="003E2C0E"/>
    <w:rsid w:val="003E2F44"/>
    <w:rsid w:val="003E2FF9"/>
    <w:rsid w:val="003E3287"/>
    <w:rsid w:val="003E3563"/>
    <w:rsid w:val="003E3BC5"/>
    <w:rsid w:val="003E4688"/>
    <w:rsid w:val="003E46DF"/>
    <w:rsid w:val="003E4B0B"/>
    <w:rsid w:val="003E4B2B"/>
    <w:rsid w:val="003E4BCE"/>
    <w:rsid w:val="003E4CCC"/>
    <w:rsid w:val="003E5212"/>
    <w:rsid w:val="003E5573"/>
    <w:rsid w:val="003E5AE4"/>
    <w:rsid w:val="003E5B28"/>
    <w:rsid w:val="003E659D"/>
    <w:rsid w:val="003E666E"/>
    <w:rsid w:val="003E70FE"/>
    <w:rsid w:val="003E7928"/>
    <w:rsid w:val="003F08E8"/>
    <w:rsid w:val="003F1158"/>
    <w:rsid w:val="003F18B8"/>
    <w:rsid w:val="003F1AD2"/>
    <w:rsid w:val="003F1E60"/>
    <w:rsid w:val="003F2066"/>
    <w:rsid w:val="003F2376"/>
    <w:rsid w:val="003F33AC"/>
    <w:rsid w:val="003F368B"/>
    <w:rsid w:val="003F3826"/>
    <w:rsid w:val="003F3949"/>
    <w:rsid w:val="003F4099"/>
    <w:rsid w:val="003F42BE"/>
    <w:rsid w:val="003F44D9"/>
    <w:rsid w:val="003F4965"/>
    <w:rsid w:val="003F4CCD"/>
    <w:rsid w:val="003F5290"/>
    <w:rsid w:val="003F54D9"/>
    <w:rsid w:val="003F5BBB"/>
    <w:rsid w:val="003F5F4F"/>
    <w:rsid w:val="003F654F"/>
    <w:rsid w:val="003F6589"/>
    <w:rsid w:val="003F6C79"/>
    <w:rsid w:val="003F72F9"/>
    <w:rsid w:val="003F7F4C"/>
    <w:rsid w:val="004001F0"/>
    <w:rsid w:val="004006A4"/>
    <w:rsid w:val="004009F3"/>
    <w:rsid w:val="0040107E"/>
    <w:rsid w:val="00402DAB"/>
    <w:rsid w:val="00402F2E"/>
    <w:rsid w:val="00404204"/>
    <w:rsid w:val="00404681"/>
    <w:rsid w:val="0040470E"/>
    <w:rsid w:val="004047DB"/>
    <w:rsid w:val="00404E27"/>
    <w:rsid w:val="00404EAD"/>
    <w:rsid w:val="004052D7"/>
    <w:rsid w:val="00405730"/>
    <w:rsid w:val="00405899"/>
    <w:rsid w:val="00406309"/>
    <w:rsid w:val="0040658B"/>
    <w:rsid w:val="00407EBD"/>
    <w:rsid w:val="00410012"/>
    <w:rsid w:val="0041007F"/>
    <w:rsid w:val="004101E3"/>
    <w:rsid w:val="00410520"/>
    <w:rsid w:val="00410C70"/>
    <w:rsid w:val="0041137A"/>
    <w:rsid w:val="00411A24"/>
    <w:rsid w:val="0041240B"/>
    <w:rsid w:val="00412817"/>
    <w:rsid w:val="00412871"/>
    <w:rsid w:val="00412BD0"/>
    <w:rsid w:val="00412F37"/>
    <w:rsid w:val="00413211"/>
    <w:rsid w:val="004134CB"/>
    <w:rsid w:val="00414318"/>
    <w:rsid w:val="00414479"/>
    <w:rsid w:val="0041479B"/>
    <w:rsid w:val="00415456"/>
    <w:rsid w:val="00415499"/>
    <w:rsid w:val="004156B9"/>
    <w:rsid w:val="00415BB8"/>
    <w:rsid w:val="004165D3"/>
    <w:rsid w:val="00416C75"/>
    <w:rsid w:val="00417055"/>
    <w:rsid w:val="0041749F"/>
    <w:rsid w:val="00417D85"/>
    <w:rsid w:val="00417E44"/>
    <w:rsid w:val="00417EDA"/>
    <w:rsid w:val="00420F9E"/>
    <w:rsid w:val="004211CE"/>
    <w:rsid w:val="004215EC"/>
    <w:rsid w:val="004216C3"/>
    <w:rsid w:val="004218A8"/>
    <w:rsid w:val="004226F5"/>
    <w:rsid w:val="004227C3"/>
    <w:rsid w:val="00422C60"/>
    <w:rsid w:val="00422C7A"/>
    <w:rsid w:val="004239B9"/>
    <w:rsid w:val="00423BC7"/>
    <w:rsid w:val="00424730"/>
    <w:rsid w:val="00424C17"/>
    <w:rsid w:val="00424CD7"/>
    <w:rsid w:val="00424E0B"/>
    <w:rsid w:val="0042537D"/>
    <w:rsid w:val="00425920"/>
    <w:rsid w:val="00426210"/>
    <w:rsid w:val="00427372"/>
    <w:rsid w:val="00427598"/>
    <w:rsid w:val="004276BC"/>
    <w:rsid w:val="00427708"/>
    <w:rsid w:val="0042787F"/>
    <w:rsid w:val="00430860"/>
    <w:rsid w:val="004309A8"/>
    <w:rsid w:val="00430A35"/>
    <w:rsid w:val="00431218"/>
    <w:rsid w:val="00431363"/>
    <w:rsid w:val="00431688"/>
    <w:rsid w:val="00432671"/>
    <w:rsid w:val="00432C2F"/>
    <w:rsid w:val="00432E8D"/>
    <w:rsid w:val="0043310B"/>
    <w:rsid w:val="0043350D"/>
    <w:rsid w:val="00433573"/>
    <w:rsid w:val="00433862"/>
    <w:rsid w:val="00433ED9"/>
    <w:rsid w:val="00433F1D"/>
    <w:rsid w:val="004342CE"/>
    <w:rsid w:val="004345E0"/>
    <w:rsid w:val="00435B85"/>
    <w:rsid w:val="004360C4"/>
    <w:rsid w:val="0043688B"/>
    <w:rsid w:val="00437046"/>
    <w:rsid w:val="00437166"/>
    <w:rsid w:val="0043788E"/>
    <w:rsid w:val="00437B9B"/>
    <w:rsid w:val="00437E8D"/>
    <w:rsid w:val="0044096E"/>
    <w:rsid w:val="00440D68"/>
    <w:rsid w:val="004410D2"/>
    <w:rsid w:val="00442273"/>
    <w:rsid w:val="00442C19"/>
    <w:rsid w:val="0044518F"/>
    <w:rsid w:val="004452AF"/>
    <w:rsid w:val="0044572C"/>
    <w:rsid w:val="0044727A"/>
    <w:rsid w:val="00450322"/>
    <w:rsid w:val="00450458"/>
    <w:rsid w:val="00450DAE"/>
    <w:rsid w:val="004513D6"/>
    <w:rsid w:val="00452012"/>
    <w:rsid w:val="00452172"/>
    <w:rsid w:val="00452368"/>
    <w:rsid w:val="0045281D"/>
    <w:rsid w:val="00452D96"/>
    <w:rsid w:val="004531BF"/>
    <w:rsid w:val="004535D4"/>
    <w:rsid w:val="00453C33"/>
    <w:rsid w:val="00453E97"/>
    <w:rsid w:val="00454581"/>
    <w:rsid w:val="0045489E"/>
    <w:rsid w:val="00454A8E"/>
    <w:rsid w:val="00456883"/>
    <w:rsid w:val="00457A33"/>
    <w:rsid w:val="00460527"/>
    <w:rsid w:val="004613BC"/>
    <w:rsid w:val="004618F5"/>
    <w:rsid w:val="00461E10"/>
    <w:rsid w:val="004621BA"/>
    <w:rsid w:val="004621E1"/>
    <w:rsid w:val="00462728"/>
    <w:rsid w:val="00462F1C"/>
    <w:rsid w:val="00463463"/>
    <w:rsid w:val="00463577"/>
    <w:rsid w:val="00463768"/>
    <w:rsid w:val="004638C0"/>
    <w:rsid w:val="00463979"/>
    <w:rsid w:val="00463DBD"/>
    <w:rsid w:val="004640E8"/>
    <w:rsid w:val="00464768"/>
    <w:rsid w:val="00464AE7"/>
    <w:rsid w:val="00464D8D"/>
    <w:rsid w:val="004650A2"/>
    <w:rsid w:val="00465D31"/>
    <w:rsid w:val="004663AF"/>
    <w:rsid w:val="00466499"/>
    <w:rsid w:val="004668EB"/>
    <w:rsid w:val="00466D9B"/>
    <w:rsid w:val="00467B0C"/>
    <w:rsid w:val="00467D53"/>
    <w:rsid w:val="00467E47"/>
    <w:rsid w:val="0047018D"/>
    <w:rsid w:val="00470246"/>
    <w:rsid w:val="004708DC"/>
    <w:rsid w:val="004710D3"/>
    <w:rsid w:val="00471311"/>
    <w:rsid w:val="004715B5"/>
    <w:rsid w:val="00471619"/>
    <w:rsid w:val="00471FA4"/>
    <w:rsid w:val="00472030"/>
    <w:rsid w:val="004726C6"/>
    <w:rsid w:val="0047277A"/>
    <w:rsid w:val="00472D97"/>
    <w:rsid w:val="00473003"/>
    <w:rsid w:val="004736E4"/>
    <w:rsid w:val="00473A0F"/>
    <w:rsid w:val="004743DC"/>
    <w:rsid w:val="00474491"/>
    <w:rsid w:val="004745DB"/>
    <w:rsid w:val="00474AFD"/>
    <w:rsid w:val="0047517E"/>
    <w:rsid w:val="004766C7"/>
    <w:rsid w:val="00476F06"/>
    <w:rsid w:val="004772DE"/>
    <w:rsid w:val="00477EE8"/>
    <w:rsid w:val="0048013A"/>
    <w:rsid w:val="004807FD"/>
    <w:rsid w:val="004817F4"/>
    <w:rsid w:val="00481A5B"/>
    <w:rsid w:val="0048223D"/>
    <w:rsid w:val="00482653"/>
    <w:rsid w:val="00482983"/>
    <w:rsid w:val="00482A15"/>
    <w:rsid w:val="00482B66"/>
    <w:rsid w:val="0048356A"/>
    <w:rsid w:val="004836A8"/>
    <w:rsid w:val="00483906"/>
    <w:rsid w:val="00483AF0"/>
    <w:rsid w:val="00483B3E"/>
    <w:rsid w:val="004852D8"/>
    <w:rsid w:val="004863F3"/>
    <w:rsid w:val="00486CA7"/>
    <w:rsid w:val="004900FC"/>
    <w:rsid w:val="004903A8"/>
    <w:rsid w:val="00490F46"/>
    <w:rsid w:val="0049151C"/>
    <w:rsid w:val="00491671"/>
    <w:rsid w:val="00491CA7"/>
    <w:rsid w:val="004921FD"/>
    <w:rsid w:val="00492624"/>
    <w:rsid w:val="00492AF5"/>
    <w:rsid w:val="00492E3C"/>
    <w:rsid w:val="00492E82"/>
    <w:rsid w:val="004935C8"/>
    <w:rsid w:val="004945AF"/>
    <w:rsid w:val="00494721"/>
    <w:rsid w:val="004951AB"/>
    <w:rsid w:val="00495542"/>
    <w:rsid w:val="00495598"/>
    <w:rsid w:val="004956DD"/>
    <w:rsid w:val="00495705"/>
    <w:rsid w:val="00496190"/>
    <w:rsid w:val="0049684D"/>
    <w:rsid w:val="00496A38"/>
    <w:rsid w:val="00496D18"/>
    <w:rsid w:val="0049758D"/>
    <w:rsid w:val="004975BD"/>
    <w:rsid w:val="004A0012"/>
    <w:rsid w:val="004A0AB4"/>
    <w:rsid w:val="004A1A2B"/>
    <w:rsid w:val="004A1B82"/>
    <w:rsid w:val="004A2827"/>
    <w:rsid w:val="004A2A56"/>
    <w:rsid w:val="004A3288"/>
    <w:rsid w:val="004A32D1"/>
    <w:rsid w:val="004A3635"/>
    <w:rsid w:val="004A3E1C"/>
    <w:rsid w:val="004A459B"/>
    <w:rsid w:val="004A486C"/>
    <w:rsid w:val="004A4979"/>
    <w:rsid w:val="004A5274"/>
    <w:rsid w:val="004A5A92"/>
    <w:rsid w:val="004A6D45"/>
    <w:rsid w:val="004A7A71"/>
    <w:rsid w:val="004B0A9C"/>
    <w:rsid w:val="004B16BE"/>
    <w:rsid w:val="004B18CE"/>
    <w:rsid w:val="004B197A"/>
    <w:rsid w:val="004B2AD1"/>
    <w:rsid w:val="004B2CC8"/>
    <w:rsid w:val="004B31F7"/>
    <w:rsid w:val="004B3236"/>
    <w:rsid w:val="004B340E"/>
    <w:rsid w:val="004B34C6"/>
    <w:rsid w:val="004B3865"/>
    <w:rsid w:val="004B39CA"/>
    <w:rsid w:val="004B3D1F"/>
    <w:rsid w:val="004B4F39"/>
    <w:rsid w:val="004B519B"/>
    <w:rsid w:val="004B5240"/>
    <w:rsid w:val="004B5319"/>
    <w:rsid w:val="004B556D"/>
    <w:rsid w:val="004B58BA"/>
    <w:rsid w:val="004B5B8E"/>
    <w:rsid w:val="004B5ECB"/>
    <w:rsid w:val="004B64E7"/>
    <w:rsid w:val="004B6F73"/>
    <w:rsid w:val="004B7031"/>
    <w:rsid w:val="004B75EF"/>
    <w:rsid w:val="004B7833"/>
    <w:rsid w:val="004B7856"/>
    <w:rsid w:val="004C0BD6"/>
    <w:rsid w:val="004C0D62"/>
    <w:rsid w:val="004C146B"/>
    <w:rsid w:val="004C1693"/>
    <w:rsid w:val="004C1C41"/>
    <w:rsid w:val="004C2458"/>
    <w:rsid w:val="004C2AE1"/>
    <w:rsid w:val="004C2DDF"/>
    <w:rsid w:val="004C3BF7"/>
    <w:rsid w:val="004C3C2E"/>
    <w:rsid w:val="004C4579"/>
    <w:rsid w:val="004C4D05"/>
    <w:rsid w:val="004C4F03"/>
    <w:rsid w:val="004C5219"/>
    <w:rsid w:val="004C5391"/>
    <w:rsid w:val="004C540A"/>
    <w:rsid w:val="004C5991"/>
    <w:rsid w:val="004C5A7C"/>
    <w:rsid w:val="004C63C3"/>
    <w:rsid w:val="004C655F"/>
    <w:rsid w:val="004C67B4"/>
    <w:rsid w:val="004C698F"/>
    <w:rsid w:val="004C6EB4"/>
    <w:rsid w:val="004D0620"/>
    <w:rsid w:val="004D0F86"/>
    <w:rsid w:val="004D117D"/>
    <w:rsid w:val="004D1CAD"/>
    <w:rsid w:val="004D1FEA"/>
    <w:rsid w:val="004D2141"/>
    <w:rsid w:val="004D2259"/>
    <w:rsid w:val="004D49E7"/>
    <w:rsid w:val="004D4BAD"/>
    <w:rsid w:val="004D4EDA"/>
    <w:rsid w:val="004D5E86"/>
    <w:rsid w:val="004D6129"/>
    <w:rsid w:val="004D6DFB"/>
    <w:rsid w:val="004D70D7"/>
    <w:rsid w:val="004D7150"/>
    <w:rsid w:val="004D771E"/>
    <w:rsid w:val="004D7818"/>
    <w:rsid w:val="004D7C61"/>
    <w:rsid w:val="004D7CE6"/>
    <w:rsid w:val="004E05B4"/>
    <w:rsid w:val="004E0956"/>
    <w:rsid w:val="004E0AFA"/>
    <w:rsid w:val="004E0DAA"/>
    <w:rsid w:val="004E0FDE"/>
    <w:rsid w:val="004E1CB1"/>
    <w:rsid w:val="004E2035"/>
    <w:rsid w:val="004E3434"/>
    <w:rsid w:val="004E3816"/>
    <w:rsid w:val="004E383A"/>
    <w:rsid w:val="004E3BC8"/>
    <w:rsid w:val="004E4C4F"/>
    <w:rsid w:val="004E5533"/>
    <w:rsid w:val="004E5F6C"/>
    <w:rsid w:val="004E6525"/>
    <w:rsid w:val="004E6544"/>
    <w:rsid w:val="004E65C3"/>
    <w:rsid w:val="004E71EF"/>
    <w:rsid w:val="004E7224"/>
    <w:rsid w:val="004E724C"/>
    <w:rsid w:val="004E725B"/>
    <w:rsid w:val="004E74B6"/>
    <w:rsid w:val="004E7F42"/>
    <w:rsid w:val="004E7F73"/>
    <w:rsid w:val="004F0DA0"/>
    <w:rsid w:val="004F0F55"/>
    <w:rsid w:val="004F0FEB"/>
    <w:rsid w:val="004F18AC"/>
    <w:rsid w:val="004F2215"/>
    <w:rsid w:val="004F23F2"/>
    <w:rsid w:val="004F246B"/>
    <w:rsid w:val="004F2663"/>
    <w:rsid w:val="004F341F"/>
    <w:rsid w:val="004F387F"/>
    <w:rsid w:val="004F3887"/>
    <w:rsid w:val="004F450B"/>
    <w:rsid w:val="004F5278"/>
    <w:rsid w:val="004F5366"/>
    <w:rsid w:val="004F5864"/>
    <w:rsid w:val="004F5B5C"/>
    <w:rsid w:val="004F5E01"/>
    <w:rsid w:val="004F5F79"/>
    <w:rsid w:val="004F5FD6"/>
    <w:rsid w:val="004F63EB"/>
    <w:rsid w:val="004F6681"/>
    <w:rsid w:val="004F6D60"/>
    <w:rsid w:val="004F7782"/>
    <w:rsid w:val="004F79E7"/>
    <w:rsid w:val="005001D4"/>
    <w:rsid w:val="005002D6"/>
    <w:rsid w:val="005006BE"/>
    <w:rsid w:val="00500A50"/>
    <w:rsid w:val="00500BCF"/>
    <w:rsid w:val="00500EB2"/>
    <w:rsid w:val="005012A9"/>
    <w:rsid w:val="005014F6"/>
    <w:rsid w:val="0050156F"/>
    <w:rsid w:val="00501F1D"/>
    <w:rsid w:val="00501FD8"/>
    <w:rsid w:val="00502359"/>
    <w:rsid w:val="00502768"/>
    <w:rsid w:val="00502786"/>
    <w:rsid w:val="00502912"/>
    <w:rsid w:val="00502E7A"/>
    <w:rsid w:val="00503360"/>
    <w:rsid w:val="00503C6B"/>
    <w:rsid w:val="00504690"/>
    <w:rsid w:val="00504BEB"/>
    <w:rsid w:val="00504C13"/>
    <w:rsid w:val="00506E84"/>
    <w:rsid w:val="005073EA"/>
    <w:rsid w:val="005074BD"/>
    <w:rsid w:val="00507A7A"/>
    <w:rsid w:val="00507AA4"/>
    <w:rsid w:val="00507EB3"/>
    <w:rsid w:val="00510B53"/>
    <w:rsid w:val="00510B72"/>
    <w:rsid w:val="00510C94"/>
    <w:rsid w:val="00511E85"/>
    <w:rsid w:val="00511F6E"/>
    <w:rsid w:val="00512B00"/>
    <w:rsid w:val="00512E50"/>
    <w:rsid w:val="00513FF2"/>
    <w:rsid w:val="00514AF2"/>
    <w:rsid w:val="00515630"/>
    <w:rsid w:val="00515AEB"/>
    <w:rsid w:val="00515E5E"/>
    <w:rsid w:val="0051602A"/>
    <w:rsid w:val="0051627E"/>
    <w:rsid w:val="00517531"/>
    <w:rsid w:val="00517E29"/>
    <w:rsid w:val="00517E4A"/>
    <w:rsid w:val="005204DF"/>
    <w:rsid w:val="00520E11"/>
    <w:rsid w:val="00520EA3"/>
    <w:rsid w:val="0052156B"/>
    <w:rsid w:val="00522183"/>
    <w:rsid w:val="00522CD0"/>
    <w:rsid w:val="00522D29"/>
    <w:rsid w:val="00522D6E"/>
    <w:rsid w:val="00522DEA"/>
    <w:rsid w:val="00523C41"/>
    <w:rsid w:val="0052466B"/>
    <w:rsid w:val="0052501B"/>
    <w:rsid w:val="00525CB8"/>
    <w:rsid w:val="00525F39"/>
    <w:rsid w:val="00526951"/>
    <w:rsid w:val="00526FB8"/>
    <w:rsid w:val="00527283"/>
    <w:rsid w:val="0053001B"/>
    <w:rsid w:val="005301B8"/>
    <w:rsid w:val="00530201"/>
    <w:rsid w:val="005307DF"/>
    <w:rsid w:val="005312C5"/>
    <w:rsid w:val="00531441"/>
    <w:rsid w:val="005316CB"/>
    <w:rsid w:val="00531E6B"/>
    <w:rsid w:val="00531FEF"/>
    <w:rsid w:val="0053257B"/>
    <w:rsid w:val="005332AD"/>
    <w:rsid w:val="00533FF3"/>
    <w:rsid w:val="005341B0"/>
    <w:rsid w:val="00534440"/>
    <w:rsid w:val="005348A9"/>
    <w:rsid w:val="00535066"/>
    <w:rsid w:val="00535C57"/>
    <w:rsid w:val="00535FE6"/>
    <w:rsid w:val="005360FD"/>
    <w:rsid w:val="00536B32"/>
    <w:rsid w:val="00536CE1"/>
    <w:rsid w:val="00536D3F"/>
    <w:rsid w:val="00537520"/>
    <w:rsid w:val="0053776F"/>
    <w:rsid w:val="00537884"/>
    <w:rsid w:val="00537C2A"/>
    <w:rsid w:val="00540D1E"/>
    <w:rsid w:val="00540D41"/>
    <w:rsid w:val="00541517"/>
    <w:rsid w:val="005416AA"/>
    <w:rsid w:val="00541B5A"/>
    <w:rsid w:val="00542188"/>
    <w:rsid w:val="00542B0F"/>
    <w:rsid w:val="005438CB"/>
    <w:rsid w:val="00543FC0"/>
    <w:rsid w:val="00543FF1"/>
    <w:rsid w:val="0054400F"/>
    <w:rsid w:val="005441F0"/>
    <w:rsid w:val="005450C6"/>
    <w:rsid w:val="00545698"/>
    <w:rsid w:val="00545BAA"/>
    <w:rsid w:val="00546070"/>
    <w:rsid w:val="00546E45"/>
    <w:rsid w:val="00546EE5"/>
    <w:rsid w:val="00547E45"/>
    <w:rsid w:val="00550259"/>
    <w:rsid w:val="00550601"/>
    <w:rsid w:val="005508C7"/>
    <w:rsid w:val="00551303"/>
    <w:rsid w:val="005513EE"/>
    <w:rsid w:val="00552AE0"/>
    <w:rsid w:val="00552FF8"/>
    <w:rsid w:val="00553F1C"/>
    <w:rsid w:val="00554CB7"/>
    <w:rsid w:val="00554E25"/>
    <w:rsid w:val="00554FE2"/>
    <w:rsid w:val="0055587F"/>
    <w:rsid w:val="00555CB9"/>
    <w:rsid w:val="00555F0D"/>
    <w:rsid w:val="00556DAF"/>
    <w:rsid w:val="005574CB"/>
    <w:rsid w:val="005579C4"/>
    <w:rsid w:val="00560BE1"/>
    <w:rsid w:val="00560C47"/>
    <w:rsid w:val="00560FAD"/>
    <w:rsid w:val="00561053"/>
    <w:rsid w:val="00561094"/>
    <w:rsid w:val="005611AA"/>
    <w:rsid w:val="005611F9"/>
    <w:rsid w:val="00561F95"/>
    <w:rsid w:val="005629B4"/>
    <w:rsid w:val="005629B7"/>
    <w:rsid w:val="00563209"/>
    <w:rsid w:val="005632D2"/>
    <w:rsid w:val="0056366D"/>
    <w:rsid w:val="005639B3"/>
    <w:rsid w:val="00564554"/>
    <w:rsid w:val="00565012"/>
    <w:rsid w:val="00565C7B"/>
    <w:rsid w:val="00565FD6"/>
    <w:rsid w:val="0056645B"/>
    <w:rsid w:val="0056691A"/>
    <w:rsid w:val="00570026"/>
    <w:rsid w:val="00570865"/>
    <w:rsid w:val="00570CE4"/>
    <w:rsid w:val="005710CE"/>
    <w:rsid w:val="00571490"/>
    <w:rsid w:val="005717E0"/>
    <w:rsid w:val="00571B7F"/>
    <w:rsid w:val="005720B4"/>
    <w:rsid w:val="00573DFB"/>
    <w:rsid w:val="0057436A"/>
    <w:rsid w:val="00574918"/>
    <w:rsid w:val="005750A5"/>
    <w:rsid w:val="00575317"/>
    <w:rsid w:val="0057602A"/>
    <w:rsid w:val="00576851"/>
    <w:rsid w:val="00576968"/>
    <w:rsid w:val="00576B0E"/>
    <w:rsid w:val="00576DD9"/>
    <w:rsid w:val="005774A3"/>
    <w:rsid w:val="00580AF8"/>
    <w:rsid w:val="00581525"/>
    <w:rsid w:val="00581540"/>
    <w:rsid w:val="00581BBB"/>
    <w:rsid w:val="005824EC"/>
    <w:rsid w:val="005827BD"/>
    <w:rsid w:val="00582EE6"/>
    <w:rsid w:val="00582F1D"/>
    <w:rsid w:val="0058307F"/>
    <w:rsid w:val="005832DB"/>
    <w:rsid w:val="00584390"/>
    <w:rsid w:val="00584418"/>
    <w:rsid w:val="00584610"/>
    <w:rsid w:val="0058482B"/>
    <w:rsid w:val="005849CF"/>
    <w:rsid w:val="00585F34"/>
    <w:rsid w:val="00586867"/>
    <w:rsid w:val="00587EEB"/>
    <w:rsid w:val="005901EF"/>
    <w:rsid w:val="0059046B"/>
    <w:rsid w:val="0059059C"/>
    <w:rsid w:val="005911FB"/>
    <w:rsid w:val="0059364A"/>
    <w:rsid w:val="00593BF4"/>
    <w:rsid w:val="00593DA3"/>
    <w:rsid w:val="00594403"/>
    <w:rsid w:val="00594F78"/>
    <w:rsid w:val="00595557"/>
    <w:rsid w:val="0059564E"/>
    <w:rsid w:val="00595780"/>
    <w:rsid w:val="005964B4"/>
    <w:rsid w:val="00597243"/>
    <w:rsid w:val="00597471"/>
    <w:rsid w:val="00597714"/>
    <w:rsid w:val="00597845"/>
    <w:rsid w:val="00597B6F"/>
    <w:rsid w:val="005A0292"/>
    <w:rsid w:val="005A0594"/>
    <w:rsid w:val="005A113E"/>
    <w:rsid w:val="005A1775"/>
    <w:rsid w:val="005A1894"/>
    <w:rsid w:val="005A1B59"/>
    <w:rsid w:val="005A1F63"/>
    <w:rsid w:val="005A29A7"/>
    <w:rsid w:val="005A2C88"/>
    <w:rsid w:val="005A2F10"/>
    <w:rsid w:val="005A306F"/>
    <w:rsid w:val="005A3093"/>
    <w:rsid w:val="005A34BC"/>
    <w:rsid w:val="005A3812"/>
    <w:rsid w:val="005A3D9D"/>
    <w:rsid w:val="005A4070"/>
    <w:rsid w:val="005A4815"/>
    <w:rsid w:val="005A4836"/>
    <w:rsid w:val="005A4892"/>
    <w:rsid w:val="005A4A56"/>
    <w:rsid w:val="005A4CD5"/>
    <w:rsid w:val="005A4FA3"/>
    <w:rsid w:val="005A504A"/>
    <w:rsid w:val="005A5354"/>
    <w:rsid w:val="005A5C0C"/>
    <w:rsid w:val="005A5C3C"/>
    <w:rsid w:val="005A5EDB"/>
    <w:rsid w:val="005A6EE0"/>
    <w:rsid w:val="005A6FCD"/>
    <w:rsid w:val="005A6FD9"/>
    <w:rsid w:val="005A7006"/>
    <w:rsid w:val="005A71E6"/>
    <w:rsid w:val="005A7374"/>
    <w:rsid w:val="005A7F05"/>
    <w:rsid w:val="005B027C"/>
    <w:rsid w:val="005B05BE"/>
    <w:rsid w:val="005B0F8C"/>
    <w:rsid w:val="005B13D4"/>
    <w:rsid w:val="005B15FA"/>
    <w:rsid w:val="005B1E9E"/>
    <w:rsid w:val="005B2103"/>
    <w:rsid w:val="005B2B0B"/>
    <w:rsid w:val="005B33BC"/>
    <w:rsid w:val="005B3D22"/>
    <w:rsid w:val="005B3EC5"/>
    <w:rsid w:val="005B4114"/>
    <w:rsid w:val="005B4DC9"/>
    <w:rsid w:val="005B53D8"/>
    <w:rsid w:val="005B5B68"/>
    <w:rsid w:val="005B5EBD"/>
    <w:rsid w:val="005B653D"/>
    <w:rsid w:val="005B72C2"/>
    <w:rsid w:val="005B733F"/>
    <w:rsid w:val="005B74F6"/>
    <w:rsid w:val="005C00F3"/>
    <w:rsid w:val="005C013F"/>
    <w:rsid w:val="005C0610"/>
    <w:rsid w:val="005C10FF"/>
    <w:rsid w:val="005C1361"/>
    <w:rsid w:val="005C1429"/>
    <w:rsid w:val="005C25A5"/>
    <w:rsid w:val="005C2955"/>
    <w:rsid w:val="005C2CA6"/>
    <w:rsid w:val="005C2EBA"/>
    <w:rsid w:val="005C32B4"/>
    <w:rsid w:val="005C3574"/>
    <w:rsid w:val="005C397A"/>
    <w:rsid w:val="005C3EDF"/>
    <w:rsid w:val="005C40A1"/>
    <w:rsid w:val="005C4231"/>
    <w:rsid w:val="005C474A"/>
    <w:rsid w:val="005C5764"/>
    <w:rsid w:val="005C5D6C"/>
    <w:rsid w:val="005C61D3"/>
    <w:rsid w:val="005C73ED"/>
    <w:rsid w:val="005C7B57"/>
    <w:rsid w:val="005D062A"/>
    <w:rsid w:val="005D1773"/>
    <w:rsid w:val="005D1A97"/>
    <w:rsid w:val="005D1B6C"/>
    <w:rsid w:val="005D1E50"/>
    <w:rsid w:val="005D1FFC"/>
    <w:rsid w:val="005D2129"/>
    <w:rsid w:val="005D221C"/>
    <w:rsid w:val="005D22D8"/>
    <w:rsid w:val="005D2A07"/>
    <w:rsid w:val="005D319A"/>
    <w:rsid w:val="005D33B5"/>
    <w:rsid w:val="005D3424"/>
    <w:rsid w:val="005D3821"/>
    <w:rsid w:val="005D394B"/>
    <w:rsid w:val="005D3D91"/>
    <w:rsid w:val="005D4110"/>
    <w:rsid w:val="005D428F"/>
    <w:rsid w:val="005D4782"/>
    <w:rsid w:val="005D5127"/>
    <w:rsid w:val="005D529F"/>
    <w:rsid w:val="005D5352"/>
    <w:rsid w:val="005D5684"/>
    <w:rsid w:val="005D57B6"/>
    <w:rsid w:val="005D5DAF"/>
    <w:rsid w:val="005D5FC8"/>
    <w:rsid w:val="005D6205"/>
    <w:rsid w:val="005D68C2"/>
    <w:rsid w:val="005D76D1"/>
    <w:rsid w:val="005D7D1B"/>
    <w:rsid w:val="005E0678"/>
    <w:rsid w:val="005E0849"/>
    <w:rsid w:val="005E08CC"/>
    <w:rsid w:val="005E0C81"/>
    <w:rsid w:val="005E147F"/>
    <w:rsid w:val="005E1A56"/>
    <w:rsid w:val="005E1E4D"/>
    <w:rsid w:val="005E24F4"/>
    <w:rsid w:val="005E2595"/>
    <w:rsid w:val="005E2876"/>
    <w:rsid w:val="005E28BC"/>
    <w:rsid w:val="005E2B59"/>
    <w:rsid w:val="005E38E6"/>
    <w:rsid w:val="005E3BE5"/>
    <w:rsid w:val="005E3C23"/>
    <w:rsid w:val="005E4D9A"/>
    <w:rsid w:val="005E52FB"/>
    <w:rsid w:val="005E611D"/>
    <w:rsid w:val="005E61CC"/>
    <w:rsid w:val="005E674A"/>
    <w:rsid w:val="005E6C66"/>
    <w:rsid w:val="005F02BA"/>
    <w:rsid w:val="005F0757"/>
    <w:rsid w:val="005F07FA"/>
    <w:rsid w:val="005F0916"/>
    <w:rsid w:val="005F2136"/>
    <w:rsid w:val="005F2765"/>
    <w:rsid w:val="005F285E"/>
    <w:rsid w:val="005F2C0A"/>
    <w:rsid w:val="005F32B4"/>
    <w:rsid w:val="005F4211"/>
    <w:rsid w:val="005F4DBC"/>
    <w:rsid w:val="005F4F82"/>
    <w:rsid w:val="005F58D0"/>
    <w:rsid w:val="005F5989"/>
    <w:rsid w:val="005F604C"/>
    <w:rsid w:val="005F6447"/>
    <w:rsid w:val="005F6C39"/>
    <w:rsid w:val="005F70C3"/>
    <w:rsid w:val="005F7A6A"/>
    <w:rsid w:val="005F7BB3"/>
    <w:rsid w:val="006002FD"/>
    <w:rsid w:val="006006F5"/>
    <w:rsid w:val="00600FC8"/>
    <w:rsid w:val="00601547"/>
    <w:rsid w:val="0060192A"/>
    <w:rsid w:val="00601C82"/>
    <w:rsid w:val="00602209"/>
    <w:rsid w:val="00602A57"/>
    <w:rsid w:val="00602A93"/>
    <w:rsid w:val="00603127"/>
    <w:rsid w:val="006058E7"/>
    <w:rsid w:val="00605AB9"/>
    <w:rsid w:val="00605C21"/>
    <w:rsid w:val="006075EA"/>
    <w:rsid w:val="006108FE"/>
    <w:rsid w:val="00610D76"/>
    <w:rsid w:val="0061202F"/>
    <w:rsid w:val="006124C1"/>
    <w:rsid w:val="00612934"/>
    <w:rsid w:val="006130B1"/>
    <w:rsid w:val="006132BF"/>
    <w:rsid w:val="006133E1"/>
    <w:rsid w:val="00613F17"/>
    <w:rsid w:val="00614AE5"/>
    <w:rsid w:val="00614CFE"/>
    <w:rsid w:val="00615DCD"/>
    <w:rsid w:val="00615E54"/>
    <w:rsid w:val="00615F5C"/>
    <w:rsid w:val="00616AC4"/>
    <w:rsid w:val="0061731A"/>
    <w:rsid w:val="00617399"/>
    <w:rsid w:val="00617419"/>
    <w:rsid w:val="00617ACD"/>
    <w:rsid w:val="00617B48"/>
    <w:rsid w:val="00617E1C"/>
    <w:rsid w:val="006201BF"/>
    <w:rsid w:val="00620447"/>
    <w:rsid w:val="00620DAE"/>
    <w:rsid w:val="006212F3"/>
    <w:rsid w:val="0062130A"/>
    <w:rsid w:val="00621AC2"/>
    <w:rsid w:val="00621C1E"/>
    <w:rsid w:val="00621EB0"/>
    <w:rsid w:val="006220A2"/>
    <w:rsid w:val="006220D3"/>
    <w:rsid w:val="006225D0"/>
    <w:rsid w:val="00622A51"/>
    <w:rsid w:val="00623437"/>
    <w:rsid w:val="0062347A"/>
    <w:rsid w:val="006235F4"/>
    <w:rsid w:val="00623D23"/>
    <w:rsid w:val="00624160"/>
    <w:rsid w:val="006242C5"/>
    <w:rsid w:val="006249FB"/>
    <w:rsid w:val="006253E8"/>
    <w:rsid w:val="00625B83"/>
    <w:rsid w:val="00625C9B"/>
    <w:rsid w:val="006261DB"/>
    <w:rsid w:val="00626297"/>
    <w:rsid w:val="00626C03"/>
    <w:rsid w:val="00627324"/>
    <w:rsid w:val="00627E9C"/>
    <w:rsid w:val="00630605"/>
    <w:rsid w:val="00630B5F"/>
    <w:rsid w:val="00630E2C"/>
    <w:rsid w:val="00631CE1"/>
    <w:rsid w:val="006325B8"/>
    <w:rsid w:val="006325CC"/>
    <w:rsid w:val="00632A12"/>
    <w:rsid w:val="00632D19"/>
    <w:rsid w:val="00632FC3"/>
    <w:rsid w:val="0063359B"/>
    <w:rsid w:val="00633602"/>
    <w:rsid w:val="006336E4"/>
    <w:rsid w:val="006337E5"/>
    <w:rsid w:val="00634093"/>
    <w:rsid w:val="00634357"/>
    <w:rsid w:val="00634506"/>
    <w:rsid w:val="00634A9D"/>
    <w:rsid w:val="00634E56"/>
    <w:rsid w:val="006352B4"/>
    <w:rsid w:val="00635664"/>
    <w:rsid w:val="00635787"/>
    <w:rsid w:val="00635C23"/>
    <w:rsid w:val="0063684C"/>
    <w:rsid w:val="0063707D"/>
    <w:rsid w:val="006373E1"/>
    <w:rsid w:val="00637566"/>
    <w:rsid w:val="00637901"/>
    <w:rsid w:val="00637C4F"/>
    <w:rsid w:val="006402E1"/>
    <w:rsid w:val="006403DD"/>
    <w:rsid w:val="006410FB"/>
    <w:rsid w:val="0064116F"/>
    <w:rsid w:val="00641A9C"/>
    <w:rsid w:val="00641ADC"/>
    <w:rsid w:val="00642E45"/>
    <w:rsid w:val="006437CA"/>
    <w:rsid w:val="00643D4F"/>
    <w:rsid w:val="00643DF7"/>
    <w:rsid w:val="00644228"/>
    <w:rsid w:val="00644E3F"/>
    <w:rsid w:val="0064544A"/>
    <w:rsid w:val="00645BE1"/>
    <w:rsid w:val="0064603D"/>
    <w:rsid w:val="00646617"/>
    <w:rsid w:val="00646D33"/>
    <w:rsid w:val="00647245"/>
    <w:rsid w:val="00647A16"/>
    <w:rsid w:val="00647C90"/>
    <w:rsid w:val="00650342"/>
    <w:rsid w:val="00651D2C"/>
    <w:rsid w:val="00651D6F"/>
    <w:rsid w:val="00651E3D"/>
    <w:rsid w:val="006520B2"/>
    <w:rsid w:val="00652386"/>
    <w:rsid w:val="006525FB"/>
    <w:rsid w:val="006534F4"/>
    <w:rsid w:val="006538E5"/>
    <w:rsid w:val="00653B69"/>
    <w:rsid w:val="00653BFD"/>
    <w:rsid w:val="00653C92"/>
    <w:rsid w:val="00654050"/>
    <w:rsid w:val="006540F5"/>
    <w:rsid w:val="006552DC"/>
    <w:rsid w:val="006554A1"/>
    <w:rsid w:val="00655899"/>
    <w:rsid w:val="00655F71"/>
    <w:rsid w:val="00656A7E"/>
    <w:rsid w:val="00656C25"/>
    <w:rsid w:val="0065716D"/>
    <w:rsid w:val="00657446"/>
    <w:rsid w:val="00657A78"/>
    <w:rsid w:val="0066025E"/>
    <w:rsid w:val="006609E4"/>
    <w:rsid w:val="006609F4"/>
    <w:rsid w:val="00660BCC"/>
    <w:rsid w:val="006611A2"/>
    <w:rsid w:val="006614CA"/>
    <w:rsid w:val="006617BE"/>
    <w:rsid w:val="00661845"/>
    <w:rsid w:val="0066236F"/>
    <w:rsid w:val="006629CD"/>
    <w:rsid w:val="00662D61"/>
    <w:rsid w:val="00662FA1"/>
    <w:rsid w:val="0066329E"/>
    <w:rsid w:val="006634C0"/>
    <w:rsid w:val="00663C14"/>
    <w:rsid w:val="006645CD"/>
    <w:rsid w:val="006649D8"/>
    <w:rsid w:val="00664A19"/>
    <w:rsid w:val="00664A8A"/>
    <w:rsid w:val="00664DD2"/>
    <w:rsid w:val="006659C4"/>
    <w:rsid w:val="00665A87"/>
    <w:rsid w:val="00665D4A"/>
    <w:rsid w:val="006664A6"/>
    <w:rsid w:val="00666EF6"/>
    <w:rsid w:val="006673D3"/>
    <w:rsid w:val="00667645"/>
    <w:rsid w:val="00667C21"/>
    <w:rsid w:val="00671161"/>
    <w:rsid w:val="006717ED"/>
    <w:rsid w:val="00671CD7"/>
    <w:rsid w:val="00671E49"/>
    <w:rsid w:val="00671F61"/>
    <w:rsid w:val="00672325"/>
    <w:rsid w:val="006724D4"/>
    <w:rsid w:val="0067291D"/>
    <w:rsid w:val="00672AE6"/>
    <w:rsid w:val="006734D9"/>
    <w:rsid w:val="0067354F"/>
    <w:rsid w:val="00673C25"/>
    <w:rsid w:val="00673C6D"/>
    <w:rsid w:val="00674B4B"/>
    <w:rsid w:val="00675175"/>
    <w:rsid w:val="006751D0"/>
    <w:rsid w:val="006758F0"/>
    <w:rsid w:val="00675BC9"/>
    <w:rsid w:val="00675E1E"/>
    <w:rsid w:val="0067601A"/>
    <w:rsid w:val="006763DC"/>
    <w:rsid w:val="006764C4"/>
    <w:rsid w:val="00676D2E"/>
    <w:rsid w:val="00677002"/>
    <w:rsid w:val="00677A16"/>
    <w:rsid w:val="00677E52"/>
    <w:rsid w:val="00680682"/>
    <w:rsid w:val="0068092A"/>
    <w:rsid w:val="00680CA1"/>
    <w:rsid w:val="00680E1B"/>
    <w:rsid w:val="006810FA"/>
    <w:rsid w:val="006819B2"/>
    <w:rsid w:val="00681EDA"/>
    <w:rsid w:val="006822F9"/>
    <w:rsid w:val="00682BED"/>
    <w:rsid w:val="00682C89"/>
    <w:rsid w:val="006831C6"/>
    <w:rsid w:val="0068349B"/>
    <w:rsid w:val="00683E00"/>
    <w:rsid w:val="00684A24"/>
    <w:rsid w:val="00684E41"/>
    <w:rsid w:val="00685017"/>
    <w:rsid w:val="00685307"/>
    <w:rsid w:val="00685C17"/>
    <w:rsid w:val="00685E51"/>
    <w:rsid w:val="00686346"/>
    <w:rsid w:val="00686BC4"/>
    <w:rsid w:val="00686CD2"/>
    <w:rsid w:val="006871AD"/>
    <w:rsid w:val="006874EB"/>
    <w:rsid w:val="006877E5"/>
    <w:rsid w:val="00690BB0"/>
    <w:rsid w:val="00691C38"/>
    <w:rsid w:val="0069202C"/>
    <w:rsid w:val="006927DC"/>
    <w:rsid w:val="00692C39"/>
    <w:rsid w:val="00692E52"/>
    <w:rsid w:val="00692EA4"/>
    <w:rsid w:val="00693016"/>
    <w:rsid w:val="0069309C"/>
    <w:rsid w:val="00693AE8"/>
    <w:rsid w:val="00693B93"/>
    <w:rsid w:val="00694E2B"/>
    <w:rsid w:val="0069556E"/>
    <w:rsid w:val="0069575D"/>
    <w:rsid w:val="006960A9"/>
    <w:rsid w:val="00696960"/>
    <w:rsid w:val="00696CF6"/>
    <w:rsid w:val="00697933"/>
    <w:rsid w:val="00697B17"/>
    <w:rsid w:val="00697BD6"/>
    <w:rsid w:val="00697CC0"/>
    <w:rsid w:val="00697FE3"/>
    <w:rsid w:val="006A01B5"/>
    <w:rsid w:val="006A05B1"/>
    <w:rsid w:val="006A0CDA"/>
    <w:rsid w:val="006A11CA"/>
    <w:rsid w:val="006A1273"/>
    <w:rsid w:val="006A154B"/>
    <w:rsid w:val="006A1DED"/>
    <w:rsid w:val="006A1E54"/>
    <w:rsid w:val="006A2119"/>
    <w:rsid w:val="006A25E3"/>
    <w:rsid w:val="006A29A0"/>
    <w:rsid w:val="006A2E77"/>
    <w:rsid w:val="006A442D"/>
    <w:rsid w:val="006A47E5"/>
    <w:rsid w:val="006A4ABB"/>
    <w:rsid w:val="006A4FE8"/>
    <w:rsid w:val="006A5AE3"/>
    <w:rsid w:val="006A5C71"/>
    <w:rsid w:val="006A64C5"/>
    <w:rsid w:val="006A678C"/>
    <w:rsid w:val="006A6894"/>
    <w:rsid w:val="006A6E23"/>
    <w:rsid w:val="006A75DC"/>
    <w:rsid w:val="006A7812"/>
    <w:rsid w:val="006A7CAA"/>
    <w:rsid w:val="006A7E3C"/>
    <w:rsid w:val="006B094D"/>
    <w:rsid w:val="006B0A4D"/>
    <w:rsid w:val="006B0C24"/>
    <w:rsid w:val="006B0DA7"/>
    <w:rsid w:val="006B0E00"/>
    <w:rsid w:val="006B0F56"/>
    <w:rsid w:val="006B108B"/>
    <w:rsid w:val="006B1A24"/>
    <w:rsid w:val="006B1D51"/>
    <w:rsid w:val="006B211D"/>
    <w:rsid w:val="006B2610"/>
    <w:rsid w:val="006B387F"/>
    <w:rsid w:val="006B44DF"/>
    <w:rsid w:val="006B49C8"/>
    <w:rsid w:val="006B4EB3"/>
    <w:rsid w:val="006B50B0"/>
    <w:rsid w:val="006B52BE"/>
    <w:rsid w:val="006B5896"/>
    <w:rsid w:val="006B5A93"/>
    <w:rsid w:val="006B61FE"/>
    <w:rsid w:val="006B6749"/>
    <w:rsid w:val="006B6B85"/>
    <w:rsid w:val="006B78FE"/>
    <w:rsid w:val="006C1187"/>
    <w:rsid w:val="006C15E2"/>
    <w:rsid w:val="006C19B4"/>
    <w:rsid w:val="006C2510"/>
    <w:rsid w:val="006C2A2A"/>
    <w:rsid w:val="006C2BDC"/>
    <w:rsid w:val="006C302D"/>
    <w:rsid w:val="006C32FA"/>
    <w:rsid w:val="006C3DC0"/>
    <w:rsid w:val="006C4120"/>
    <w:rsid w:val="006C47FC"/>
    <w:rsid w:val="006C5BCD"/>
    <w:rsid w:val="006C6016"/>
    <w:rsid w:val="006C660B"/>
    <w:rsid w:val="006C69EC"/>
    <w:rsid w:val="006C75C1"/>
    <w:rsid w:val="006C7A3D"/>
    <w:rsid w:val="006C7D91"/>
    <w:rsid w:val="006D052D"/>
    <w:rsid w:val="006D0608"/>
    <w:rsid w:val="006D09AD"/>
    <w:rsid w:val="006D0D69"/>
    <w:rsid w:val="006D1178"/>
    <w:rsid w:val="006D1720"/>
    <w:rsid w:val="006D1E0B"/>
    <w:rsid w:val="006D2544"/>
    <w:rsid w:val="006D286E"/>
    <w:rsid w:val="006D395D"/>
    <w:rsid w:val="006D3BD3"/>
    <w:rsid w:val="006D3EA9"/>
    <w:rsid w:val="006D4994"/>
    <w:rsid w:val="006D5476"/>
    <w:rsid w:val="006D54D6"/>
    <w:rsid w:val="006D5867"/>
    <w:rsid w:val="006D5ABE"/>
    <w:rsid w:val="006D6A75"/>
    <w:rsid w:val="006D6DC7"/>
    <w:rsid w:val="006D77E8"/>
    <w:rsid w:val="006D78D0"/>
    <w:rsid w:val="006D7D94"/>
    <w:rsid w:val="006E0096"/>
    <w:rsid w:val="006E00FF"/>
    <w:rsid w:val="006E0594"/>
    <w:rsid w:val="006E07A4"/>
    <w:rsid w:val="006E0C70"/>
    <w:rsid w:val="006E0D7C"/>
    <w:rsid w:val="006E0E1E"/>
    <w:rsid w:val="006E0F68"/>
    <w:rsid w:val="006E1E05"/>
    <w:rsid w:val="006E2F4A"/>
    <w:rsid w:val="006E2FB2"/>
    <w:rsid w:val="006E3146"/>
    <w:rsid w:val="006E378C"/>
    <w:rsid w:val="006E39FC"/>
    <w:rsid w:val="006E3EE9"/>
    <w:rsid w:val="006E435D"/>
    <w:rsid w:val="006E523C"/>
    <w:rsid w:val="006E5494"/>
    <w:rsid w:val="006E54F3"/>
    <w:rsid w:val="006E652D"/>
    <w:rsid w:val="006E6764"/>
    <w:rsid w:val="006F06C2"/>
    <w:rsid w:val="006F0844"/>
    <w:rsid w:val="006F0BB7"/>
    <w:rsid w:val="006F1364"/>
    <w:rsid w:val="006F16D4"/>
    <w:rsid w:val="006F1711"/>
    <w:rsid w:val="006F19EA"/>
    <w:rsid w:val="006F1DC1"/>
    <w:rsid w:val="006F2B55"/>
    <w:rsid w:val="006F2D89"/>
    <w:rsid w:val="006F2F5B"/>
    <w:rsid w:val="006F4A7E"/>
    <w:rsid w:val="006F610F"/>
    <w:rsid w:val="006F62EC"/>
    <w:rsid w:val="006F6649"/>
    <w:rsid w:val="006F67A2"/>
    <w:rsid w:val="006F6EE8"/>
    <w:rsid w:val="007009D9"/>
    <w:rsid w:val="00700CA0"/>
    <w:rsid w:val="0070111D"/>
    <w:rsid w:val="00701A36"/>
    <w:rsid w:val="00701DE6"/>
    <w:rsid w:val="00701F33"/>
    <w:rsid w:val="0070267F"/>
    <w:rsid w:val="007029B1"/>
    <w:rsid w:val="00702A3E"/>
    <w:rsid w:val="00702F4B"/>
    <w:rsid w:val="00702FA6"/>
    <w:rsid w:val="0070303C"/>
    <w:rsid w:val="00704145"/>
    <w:rsid w:val="00704688"/>
    <w:rsid w:val="0070522D"/>
    <w:rsid w:val="00706934"/>
    <w:rsid w:val="00706DBB"/>
    <w:rsid w:val="007074A0"/>
    <w:rsid w:val="00707535"/>
    <w:rsid w:val="0070766D"/>
    <w:rsid w:val="00707B12"/>
    <w:rsid w:val="00707C1A"/>
    <w:rsid w:val="00707D5F"/>
    <w:rsid w:val="0071030A"/>
    <w:rsid w:val="00710B8D"/>
    <w:rsid w:val="007118C0"/>
    <w:rsid w:val="007124E5"/>
    <w:rsid w:val="007127B9"/>
    <w:rsid w:val="00713245"/>
    <w:rsid w:val="007134CF"/>
    <w:rsid w:val="007135BF"/>
    <w:rsid w:val="0071448F"/>
    <w:rsid w:val="007144BA"/>
    <w:rsid w:val="00714ADF"/>
    <w:rsid w:val="00715B7A"/>
    <w:rsid w:val="00716972"/>
    <w:rsid w:val="00717741"/>
    <w:rsid w:val="00720A90"/>
    <w:rsid w:val="00720C7F"/>
    <w:rsid w:val="00721842"/>
    <w:rsid w:val="00721F34"/>
    <w:rsid w:val="007221EB"/>
    <w:rsid w:val="007226FE"/>
    <w:rsid w:val="00722C0E"/>
    <w:rsid w:val="00722D28"/>
    <w:rsid w:val="00723126"/>
    <w:rsid w:val="00723E4D"/>
    <w:rsid w:val="00724469"/>
    <w:rsid w:val="00725D1C"/>
    <w:rsid w:val="00725FA8"/>
    <w:rsid w:val="00726A64"/>
    <w:rsid w:val="00726BD5"/>
    <w:rsid w:val="007270C2"/>
    <w:rsid w:val="007277CE"/>
    <w:rsid w:val="00727DAB"/>
    <w:rsid w:val="00727E1A"/>
    <w:rsid w:val="007305CE"/>
    <w:rsid w:val="00731BC1"/>
    <w:rsid w:val="00732058"/>
    <w:rsid w:val="0073234A"/>
    <w:rsid w:val="0073291B"/>
    <w:rsid w:val="007333AA"/>
    <w:rsid w:val="007335CE"/>
    <w:rsid w:val="007335DD"/>
    <w:rsid w:val="007339B1"/>
    <w:rsid w:val="00734020"/>
    <w:rsid w:val="00735087"/>
    <w:rsid w:val="0073564B"/>
    <w:rsid w:val="00735CDD"/>
    <w:rsid w:val="00735F46"/>
    <w:rsid w:val="00736326"/>
    <w:rsid w:val="007364F7"/>
    <w:rsid w:val="00736B82"/>
    <w:rsid w:val="00736ED4"/>
    <w:rsid w:val="00737034"/>
    <w:rsid w:val="00737C5D"/>
    <w:rsid w:val="007401F7"/>
    <w:rsid w:val="0074078B"/>
    <w:rsid w:val="0074087F"/>
    <w:rsid w:val="00740D74"/>
    <w:rsid w:val="00740F51"/>
    <w:rsid w:val="00741332"/>
    <w:rsid w:val="00741B02"/>
    <w:rsid w:val="00742946"/>
    <w:rsid w:val="00742D55"/>
    <w:rsid w:val="00742DC8"/>
    <w:rsid w:val="00742E94"/>
    <w:rsid w:val="00742F27"/>
    <w:rsid w:val="0074303A"/>
    <w:rsid w:val="0074352E"/>
    <w:rsid w:val="007445AF"/>
    <w:rsid w:val="007448B3"/>
    <w:rsid w:val="00744984"/>
    <w:rsid w:val="0074516D"/>
    <w:rsid w:val="007453FD"/>
    <w:rsid w:val="00745501"/>
    <w:rsid w:val="00745C53"/>
    <w:rsid w:val="00745FA0"/>
    <w:rsid w:val="007462F2"/>
    <w:rsid w:val="007463F5"/>
    <w:rsid w:val="0074744F"/>
    <w:rsid w:val="007477E0"/>
    <w:rsid w:val="007478DC"/>
    <w:rsid w:val="00747A06"/>
    <w:rsid w:val="007501FC"/>
    <w:rsid w:val="00750E34"/>
    <w:rsid w:val="00751382"/>
    <w:rsid w:val="007514BB"/>
    <w:rsid w:val="00751554"/>
    <w:rsid w:val="00751A53"/>
    <w:rsid w:val="00751F15"/>
    <w:rsid w:val="007520A5"/>
    <w:rsid w:val="00752996"/>
    <w:rsid w:val="00752E72"/>
    <w:rsid w:val="0075301C"/>
    <w:rsid w:val="00753348"/>
    <w:rsid w:val="007533A1"/>
    <w:rsid w:val="00753760"/>
    <w:rsid w:val="007540A6"/>
    <w:rsid w:val="00754599"/>
    <w:rsid w:val="00755271"/>
    <w:rsid w:val="007562F2"/>
    <w:rsid w:val="00756421"/>
    <w:rsid w:val="00756898"/>
    <w:rsid w:val="007568FD"/>
    <w:rsid w:val="00756F09"/>
    <w:rsid w:val="00757534"/>
    <w:rsid w:val="007579A9"/>
    <w:rsid w:val="00757C59"/>
    <w:rsid w:val="00757E72"/>
    <w:rsid w:val="00757F35"/>
    <w:rsid w:val="007600A5"/>
    <w:rsid w:val="00760298"/>
    <w:rsid w:val="00760E64"/>
    <w:rsid w:val="007610DD"/>
    <w:rsid w:val="00761352"/>
    <w:rsid w:val="00761469"/>
    <w:rsid w:val="0076247D"/>
    <w:rsid w:val="0076298F"/>
    <w:rsid w:val="0076329D"/>
    <w:rsid w:val="007638E1"/>
    <w:rsid w:val="0076424E"/>
    <w:rsid w:val="0076477E"/>
    <w:rsid w:val="00764F20"/>
    <w:rsid w:val="00765083"/>
    <w:rsid w:val="0076578D"/>
    <w:rsid w:val="00765AC7"/>
    <w:rsid w:val="00766277"/>
    <w:rsid w:val="0076654D"/>
    <w:rsid w:val="007675DA"/>
    <w:rsid w:val="007677D3"/>
    <w:rsid w:val="0076798F"/>
    <w:rsid w:val="007713D0"/>
    <w:rsid w:val="0077225D"/>
    <w:rsid w:val="00772A50"/>
    <w:rsid w:val="00773188"/>
    <w:rsid w:val="00773C04"/>
    <w:rsid w:val="00773C3E"/>
    <w:rsid w:val="007742A0"/>
    <w:rsid w:val="00775039"/>
    <w:rsid w:val="007751CF"/>
    <w:rsid w:val="007756EF"/>
    <w:rsid w:val="00775BC5"/>
    <w:rsid w:val="007764EA"/>
    <w:rsid w:val="00776757"/>
    <w:rsid w:val="00776D1E"/>
    <w:rsid w:val="00777576"/>
    <w:rsid w:val="00780027"/>
    <w:rsid w:val="0078155E"/>
    <w:rsid w:val="007815BE"/>
    <w:rsid w:val="00781709"/>
    <w:rsid w:val="00781952"/>
    <w:rsid w:val="00781D90"/>
    <w:rsid w:val="00781E92"/>
    <w:rsid w:val="00782547"/>
    <w:rsid w:val="007828D4"/>
    <w:rsid w:val="00782956"/>
    <w:rsid w:val="0078296F"/>
    <w:rsid w:val="00782E6E"/>
    <w:rsid w:val="00783268"/>
    <w:rsid w:val="00784402"/>
    <w:rsid w:val="0078446E"/>
    <w:rsid w:val="007852B7"/>
    <w:rsid w:val="007852F6"/>
    <w:rsid w:val="007872C2"/>
    <w:rsid w:val="007873CF"/>
    <w:rsid w:val="00787719"/>
    <w:rsid w:val="00787B37"/>
    <w:rsid w:val="007904D0"/>
    <w:rsid w:val="00790C37"/>
    <w:rsid w:val="00791090"/>
    <w:rsid w:val="00791356"/>
    <w:rsid w:val="00791786"/>
    <w:rsid w:val="00791822"/>
    <w:rsid w:val="0079187D"/>
    <w:rsid w:val="007918A8"/>
    <w:rsid w:val="00791FA0"/>
    <w:rsid w:val="007925C9"/>
    <w:rsid w:val="007927DF"/>
    <w:rsid w:val="00793742"/>
    <w:rsid w:val="00793EF1"/>
    <w:rsid w:val="0079454A"/>
    <w:rsid w:val="007947FE"/>
    <w:rsid w:val="00795374"/>
    <w:rsid w:val="007955D7"/>
    <w:rsid w:val="007958E8"/>
    <w:rsid w:val="00795A1D"/>
    <w:rsid w:val="00795A78"/>
    <w:rsid w:val="007963F1"/>
    <w:rsid w:val="0079686F"/>
    <w:rsid w:val="007968A1"/>
    <w:rsid w:val="00796964"/>
    <w:rsid w:val="00796C53"/>
    <w:rsid w:val="00797057"/>
    <w:rsid w:val="00797367"/>
    <w:rsid w:val="0079773D"/>
    <w:rsid w:val="00797D4D"/>
    <w:rsid w:val="007A02FC"/>
    <w:rsid w:val="007A036F"/>
    <w:rsid w:val="007A05F7"/>
    <w:rsid w:val="007A08B7"/>
    <w:rsid w:val="007A0AE1"/>
    <w:rsid w:val="007A12FF"/>
    <w:rsid w:val="007A17F5"/>
    <w:rsid w:val="007A1E61"/>
    <w:rsid w:val="007A2308"/>
    <w:rsid w:val="007A256D"/>
    <w:rsid w:val="007A25A8"/>
    <w:rsid w:val="007A2F3A"/>
    <w:rsid w:val="007A31E6"/>
    <w:rsid w:val="007A3A30"/>
    <w:rsid w:val="007A3B36"/>
    <w:rsid w:val="007A3E22"/>
    <w:rsid w:val="007A4A9E"/>
    <w:rsid w:val="007A4D96"/>
    <w:rsid w:val="007A553B"/>
    <w:rsid w:val="007A5816"/>
    <w:rsid w:val="007A6677"/>
    <w:rsid w:val="007A6A71"/>
    <w:rsid w:val="007A6D8C"/>
    <w:rsid w:val="007A7F6F"/>
    <w:rsid w:val="007A7FB5"/>
    <w:rsid w:val="007B0B73"/>
    <w:rsid w:val="007B0C61"/>
    <w:rsid w:val="007B14FE"/>
    <w:rsid w:val="007B16DB"/>
    <w:rsid w:val="007B1933"/>
    <w:rsid w:val="007B1B62"/>
    <w:rsid w:val="007B1B7D"/>
    <w:rsid w:val="007B1CB2"/>
    <w:rsid w:val="007B235A"/>
    <w:rsid w:val="007B2FB8"/>
    <w:rsid w:val="007B373F"/>
    <w:rsid w:val="007B3752"/>
    <w:rsid w:val="007B411F"/>
    <w:rsid w:val="007B4650"/>
    <w:rsid w:val="007B485D"/>
    <w:rsid w:val="007B535A"/>
    <w:rsid w:val="007B5505"/>
    <w:rsid w:val="007B582A"/>
    <w:rsid w:val="007B6A0C"/>
    <w:rsid w:val="007B722D"/>
    <w:rsid w:val="007B727C"/>
    <w:rsid w:val="007B754F"/>
    <w:rsid w:val="007B7953"/>
    <w:rsid w:val="007C081B"/>
    <w:rsid w:val="007C103C"/>
    <w:rsid w:val="007C151B"/>
    <w:rsid w:val="007C181A"/>
    <w:rsid w:val="007C1966"/>
    <w:rsid w:val="007C1F02"/>
    <w:rsid w:val="007C21ED"/>
    <w:rsid w:val="007C2831"/>
    <w:rsid w:val="007C2A35"/>
    <w:rsid w:val="007C2A3E"/>
    <w:rsid w:val="007C3029"/>
    <w:rsid w:val="007C30AE"/>
    <w:rsid w:val="007C37FE"/>
    <w:rsid w:val="007C38E1"/>
    <w:rsid w:val="007C3FE3"/>
    <w:rsid w:val="007C4150"/>
    <w:rsid w:val="007C42AF"/>
    <w:rsid w:val="007C4541"/>
    <w:rsid w:val="007C4999"/>
    <w:rsid w:val="007C502E"/>
    <w:rsid w:val="007C50AC"/>
    <w:rsid w:val="007C5334"/>
    <w:rsid w:val="007C536C"/>
    <w:rsid w:val="007C54E6"/>
    <w:rsid w:val="007C585E"/>
    <w:rsid w:val="007C5A00"/>
    <w:rsid w:val="007C5B78"/>
    <w:rsid w:val="007C5D2F"/>
    <w:rsid w:val="007C66BD"/>
    <w:rsid w:val="007C67A4"/>
    <w:rsid w:val="007C6CD9"/>
    <w:rsid w:val="007C7423"/>
    <w:rsid w:val="007D0C98"/>
    <w:rsid w:val="007D17E6"/>
    <w:rsid w:val="007D1C8D"/>
    <w:rsid w:val="007D2D38"/>
    <w:rsid w:val="007D3514"/>
    <w:rsid w:val="007D365D"/>
    <w:rsid w:val="007D38D8"/>
    <w:rsid w:val="007D3AF9"/>
    <w:rsid w:val="007D417B"/>
    <w:rsid w:val="007D5219"/>
    <w:rsid w:val="007D5446"/>
    <w:rsid w:val="007D55C6"/>
    <w:rsid w:val="007D56E6"/>
    <w:rsid w:val="007D6782"/>
    <w:rsid w:val="007D6A3D"/>
    <w:rsid w:val="007D7199"/>
    <w:rsid w:val="007E0113"/>
    <w:rsid w:val="007E0E17"/>
    <w:rsid w:val="007E1450"/>
    <w:rsid w:val="007E1C81"/>
    <w:rsid w:val="007E1FA2"/>
    <w:rsid w:val="007E239A"/>
    <w:rsid w:val="007E2E78"/>
    <w:rsid w:val="007E36A2"/>
    <w:rsid w:val="007E3CC1"/>
    <w:rsid w:val="007E40AE"/>
    <w:rsid w:val="007E4B68"/>
    <w:rsid w:val="007E4B7D"/>
    <w:rsid w:val="007E4E63"/>
    <w:rsid w:val="007E5565"/>
    <w:rsid w:val="007E580E"/>
    <w:rsid w:val="007E59C6"/>
    <w:rsid w:val="007E5F3D"/>
    <w:rsid w:val="007E6015"/>
    <w:rsid w:val="007E62A9"/>
    <w:rsid w:val="007E63F4"/>
    <w:rsid w:val="007E72CF"/>
    <w:rsid w:val="007E759C"/>
    <w:rsid w:val="007E7725"/>
    <w:rsid w:val="007F0156"/>
    <w:rsid w:val="007F0695"/>
    <w:rsid w:val="007F0981"/>
    <w:rsid w:val="007F1639"/>
    <w:rsid w:val="007F2589"/>
    <w:rsid w:val="007F2AFA"/>
    <w:rsid w:val="007F32CD"/>
    <w:rsid w:val="007F3531"/>
    <w:rsid w:val="007F3650"/>
    <w:rsid w:val="007F395B"/>
    <w:rsid w:val="007F39A5"/>
    <w:rsid w:val="007F3C33"/>
    <w:rsid w:val="007F3E87"/>
    <w:rsid w:val="007F4272"/>
    <w:rsid w:val="007F434B"/>
    <w:rsid w:val="007F4480"/>
    <w:rsid w:val="007F4CA2"/>
    <w:rsid w:val="007F526C"/>
    <w:rsid w:val="007F5645"/>
    <w:rsid w:val="007F565D"/>
    <w:rsid w:val="007F56B9"/>
    <w:rsid w:val="007F59A7"/>
    <w:rsid w:val="007F5D70"/>
    <w:rsid w:val="007F6944"/>
    <w:rsid w:val="007F7321"/>
    <w:rsid w:val="007F79D6"/>
    <w:rsid w:val="007F7AC0"/>
    <w:rsid w:val="007F7ACF"/>
    <w:rsid w:val="008009D4"/>
    <w:rsid w:val="008013CB"/>
    <w:rsid w:val="0080189D"/>
    <w:rsid w:val="008019D0"/>
    <w:rsid w:val="00801B89"/>
    <w:rsid w:val="008024CD"/>
    <w:rsid w:val="00802741"/>
    <w:rsid w:val="008027EA"/>
    <w:rsid w:val="008028C7"/>
    <w:rsid w:val="00802BCC"/>
    <w:rsid w:val="008035F1"/>
    <w:rsid w:val="00803DE5"/>
    <w:rsid w:val="00803ED4"/>
    <w:rsid w:val="00803EF2"/>
    <w:rsid w:val="008072E9"/>
    <w:rsid w:val="00807597"/>
    <w:rsid w:val="008076D1"/>
    <w:rsid w:val="00807E1C"/>
    <w:rsid w:val="008101E7"/>
    <w:rsid w:val="008112F0"/>
    <w:rsid w:val="008119E3"/>
    <w:rsid w:val="00811D57"/>
    <w:rsid w:val="0081287C"/>
    <w:rsid w:val="00812DC1"/>
    <w:rsid w:val="0081363F"/>
    <w:rsid w:val="00813CF8"/>
    <w:rsid w:val="00814BC5"/>
    <w:rsid w:val="00814C00"/>
    <w:rsid w:val="0081503F"/>
    <w:rsid w:val="008152BB"/>
    <w:rsid w:val="0081562E"/>
    <w:rsid w:val="0081568A"/>
    <w:rsid w:val="00816328"/>
    <w:rsid w:val="0081638B"/>
    <w:rsid w:val="00816709"/>
    <w:rsid w:val="00816B0A"/>
    <w:rsid w:val="00816E03"/>
    <w:rsid w:val="00817CEE"/>
    <w:rsid w:val="00817EB3"/>
    <w:rsid w:val="008206A1"/>
    <w:rsid w:val="0082084F"/>
    <w:rsid w:val="00820B02"/>
    <w:rsid w:val="00821749"/>
    <w:rsid w:val="00821F80"/>
    <w:rsid w:val="008220D4"/>
    <w:rsid w:val="00822589"/>
    <w:rsid w:val="008229CF"/>
    <w:rsid w:val="00823A14"/>
    <w:rsid w:val="008248B9"/>
    <w:rsid w:val="00824A4C"/>
    <w:rsid w:val="00824F2C"/>
    <w:rsid w:val="00825154"/>
    <w:rsid w:val="008252D6"/>
    <w:rsid w:val="00825947"/>
    <w:rsid w:val="00826509"/>
    <w:rsid w:val="0082682C"/>
    <w:rsid w:val="0082693D"/>
    <w:rsid w:val="008272D0"/>
    <w:rsid w:val="0082781B"/>
    <w:rsid w:val="008305D4"/>
    <w:rsid w:val="0083195B"/>
    <w:rsid w:val="00832012"/>
    <w:rsid w:val="0083294F"/>
    <w:rsid w:val="00832F0E"/>
    <w:rsid w:val="00833687"/>
    <w:rsid w:val="008337B3"/>
    <w:rsid w:val="00833C1A"/>
    <w:rsid w:val="00833DAE"/>
    <w:rsid w:val="00833F75"/>
    <w:rsid w:val="00835362"/>
    <w:rsid w:val="008354DF"/>
    <w:rsid w:val="00835FE1"/>
    <w:rsid w:val="008362C0"/>
    <w:rsid w:val="008377B2"/>
    <w:rsid w:val="00837847"/>
    <w:rsid w:val="0083784B"/>
    <w:rsid w:val="00837C3D"/>
    <w:rsid w:val="00837D81"/>
    <w:rsid w:val="0084019F"/>
    <w:rsid w:val="0084057B"/>
    <w:rsid w:val="00840CAD"/>
    <w:rsid w:val="00841082"/>
    <w:rsid w:val="0084119A"/>
    <w:rsid w:val="0084121D"/>
    <w:rsid w:val="0084298C"/>
    <w:rsid w:val="00842C2D"/>
    <w:rsid w:val="0084310A"/>
    <w:rsid w:val="00843F7F"/>
    <w:rsid w:val="0084446E"/>
    <w:rsid w:val="0084456E"/>
    <w:rsid w:val="00844BB2"/>
    <w:rsid w:val="008455A2"/>
    <w:rsid w:val="00845930"/>
    <w:rsid w:val="0084598D"/>
    <w:rsid w:val="00845C78"/>
    <w:rsid w:val="00845F11"/>
    <w:rsid w:val="00846729"/>
    <w:rsid w:val="00846A45"/>
    <w:rsid w:val="00846EFC"/>
    <w:rsid w:val="00846F56"/>
    <w:rsid w:val="00846FAC"/>
    <w:rsid w:val="00847622"/>
    <w:rsid w:val="008478BC"/>
    <w:rsid w:val="00847EAF"/>
    <w:rsid w:val="00850ABC"/>
    <w:rsid w:val="00850C1D"/>
    <w:rsid w:val="00851114"/>
    <w:rsid w:val="008514EA"/>
    <w:rsid w:val="0085222D"/>
    <w:rsid w:val="008528D9"/>
    <w:rsid w:val="00853EA1"/>
    <w:rsid w:val="00854E34"/>
    <w:rsid w:val="00855813"/>
    <w:rsid w:val="00855D14"/>
    <w:rsid w:val="00855F52"/>
    <w:rsid w:val="0085619E"/>
    <w:rsid w:val="00856A04"/>
    <w:rsid w:val="00856C41"/>
    <w:rsid w:val="00857072"/>
    <w:rsid w:val="008575A2"/>
    <w:rsid w:val="0086061E"/>
    <w:rsid w:val="008606BE"/>
    <w:rsid w:val="00861987"/>
    <w:rsid w:val="00861AA7"/>
    <w:rsid w:val="00861AFB"/>
    <w:rsid w:val="0086259D"/>
    <w:rsid w:val="00863357"/>
    <w:rsid w:val="00863CB2"/>
    <w:rsid w:val="00863CE3"/>
    <w:rsid w:val="00863DFF"/>
    <w:rsid w:val="008655F4"/>
    <w:rsid w:val="0086590A"/>
    <w:rsid w:val="00866153"/>
    <w:rsid w:val="008669E0"/>
    <w:rsid w:val="00867008"/>
    <w:rsid w:val="0086705C"/>
    <w:rsid w:val="008675BD"/>
    <w:rsid w:val="00870010"/>
    <w:rsid w:val="00871948"/>
    <w:rsid w:val="00872ACE"/>
    <w:rsid w:val="0087337C"/>
    <w:rsid w:val="0087358F"/>
    <w:rsid w:val="00873D89"/>
    <w:rsid w:val="0087484D"/>
    <w:rsid w:val="00874A09"/>
    <w:rsid w:val="008767A5"/>
    <w:rsid w:val="00876DC7"/>
    <w:rsid w:val="00877AEF"/>
    <w:rsid w:val="00877BD1"/>
    <w:rsid w:val="00880020"/>
    <w:rsid w:val="00880748"/>
    <w:rsid w:val="00880899"/>
    <w:rsid w:val="00881356"/>
    <w:rsid w:val="008813A4"/>
    <w:rsid w:val="00881699"/>
    <w:rsid w:val="00881DAA"/>
    <w:rsid w:val="00881EBC"/>
    <w:rsid w:val="00882151"/>
    <w:rsid w:val="008829AB"/>
    <w:rsid w:val="008831E6"/>
    <w:rsid w:val="00883AD6"/>
    <w:rsid w:val="00884E76"/>
    <w:rsid w:val="00884FB3"/>
    <w:rsid w:val="00885699"/>
    <w:rsid w:val="00885732"/>
    <w:rsid w:val="0088579D"/>
    <w:rsid w:val="00885DFF"/>
    <w:rsid w:val="008861AC"/>
    <w:rsid w:val="0088662D"/>
    <w:rsid w:val="008869E3"/>
    <w:rsid w:val="00886BB0"/>
    <w:rsid w:val="00886D7F"/>
    <w:rsid w:val="00887102"/>
    <w:rsid w:val="008873C6"/>
    <w:rsid w:val="00887D2E"/>
    <w:rsid w:val="00887D36"/>
    <w:rsid w:val="00887D80"/>
    <w:rsid w:val="00887E55"/>
    <w:rsid w:val="00887EDB"/>
    <w:rsid w:val="00887F99"/>
    <w:rsid w:val="0089032A"/>
    <w:rsid w:val="00890408"/>
    <w:rsid w:val="008916A1"/>
    <w:rsid w:val="008918A7"/>
    <w:rsid w:val="00891BE5"/>
    <w:rsid w:val="0089209E"/>
    <w:rsid w:val="008926B1"/>
    <w:rsid w:val="00892B1F"/>
    <w:rsid w:val="00893429"/>
    <w:rsid w:val="00893AB7"/>
    <w:rsid w:val="00894AF7"/>
    <w:rsid w:val="00894BAA"/>
    <w:rsid w:val="00894DCD"/>
    <w:rsid w:val="00895039"/>
    <w:rsid w:val="00895045"/>
    <w:rsid w:val="008958E6"/>
    <w:rsid w:val="008963E6"/>
    <w:rsid w:val="0089794E"/>
    <w:rsid w:val="00897986"/>
    <w:rsid w:val="00897C81"/>
    <w:rsid w:val="00897E4E"/>
    <w:rsid w:val="008A0494"/>
    <w:rsid w:val="008A0574"/>
    <w:rsid w:val="008A0625"/>
    <w:rsid w:val="008A091A"/>
    <w:rsid w:val="008A1602"/>
    <w:rsid w:val="008A1626"/>
    <w:rsid w:val="008A1784"/>
    <w:rsid w:val="008A1CB9"/>
    <w:rsid w:val="008A1E28"/>
    <w:rsid w:val="008A2047"/>
    <w:rsid w:val="008A2463"/>
    <w:rsid w:val="008A2982"/>
    <w:rsid w:val="008A2A56"/>
    <w:rsid w:val="008A3895"/>
    <w:rsid w:val="008A3CE3"/>
    <w:rsid w:val="008A3F58"/>
    <w:rsid w:val="008A4537"/>
    <w:rsid w:val="008A46AC"/>
    <w:rsid w:val="008A47DF"/>
    <w:rsid w:val="008A4AA1"/>
    <w:rsid w:val="008A4DB3"/>
    <w:rsid w:val="008A4ED6"/>
    <w:rsid w:val="008A50FB"/>
    <w:rsid w:val="008A5B8B"/>
    <w:rsid w:val="008A69BD"/>
    <w:rsid w:val="008A7462"/>
    <w:rsid w:val="008B01BC"/>
    <w:rsid w:val="008B01E6"/>
    <w:rsid w:val="008B04A9"/>
    <w:rsid w:val="008B08E1"/>
    <w:rsid w:val="008B0C02"/>
    <w:rsid w:val="008B0C57"/>
    <w:rsid w:val="008B125C"/>
    <w:rsid w:val="008B1556"/>
    <w:rsid w:val="008B1890"/>
    <w:rsid w:val="008B1F97"/>
    <w:rsid w:val="008B273B"/>
    <w:rsid w:val="008B330A"/>
    <w:rsid w:val="008B3688"/>
    <w:rsid w:val="008B3D97"/>
    <w:rsid w:val="008B4222"/>
    <w:rsid w:val="008B4331"/>
    <w:rsid w:val="008B4AED"/>
    <w:rsid w:val="008B4C69"/>
    <w:rsid w:val="008B4F0F"/>
    <w:rsid w:val="008B51BA"/>
    <w:rsid w:val="008B5D06"/>
    <w:rsid w:val="008B5DE9"/>
    <w:rsid w:val="008B5E1A"/>
    <w:rsid w:val="008B605C"/>
    <w:rsid w:val="008B6662"/>
    <w:rsid w:val="008B6722"/>
    <w:rsid w:val="008B697B"/>
    <w:rsid w:val="008B6BBE"/>
    <w:rsid w:val="008B6E14"/>
    <w:rsid w:val="008B7370"/>
    <w:rsid w:val="008B7D02"/>
    <w:rsid w:val="008C04C0"/>
    <w:rsid w:val="008C05CE"/>
    <w:rsid w:val="008C1BFD"/>
    <w:rsid w:val="008C229A"/>
    <w:rsid w:val="008C2B80"/>
    <w:rsid w:val="008C30C4"/>
    <w:rsid w:val="008C3724"/>
    <w:rsid w:val="008C3967"/>
    <w:rsid w:val="008C3A38"/>
    <w:rsid w:val="008C3E29"/>
    <w:rsid w:val="008C438F"/>
    <w:rsid w:val="008C4B27"/>
    <w:rsid w:val="008C4F96"/>
    <w:rsid w:val="008C5434"/>
    <w:rsid w:val="008C658B"/>
    <w:rsid w:val="008C717C"/>
    <w:rsid w:val="008D0C31"/>
    <w:rsid w:val="008D0CD1"/>
    <w:rsid w:val="008D0CFB"/>
    <w:rsid w:val="008D1340"/>
    <w:rsid w:val="008D19C1"/>
    <w:rsid w:val="008D1B83"/>
    <w:rsid w:val="008D2267"/>
    <w:rsid w:val="008D23E9"/>
    <w:rsid w:val="008D27A4"/>
    <w:rsid w:val="008D2F58"/>
    <w:rsid w:val="008D3942"/>
    <w:rsid w:val="008D44B0"/>
    <w:rsid w:val="008D49B2"/>
    <w:rsid w:val="008D4C5F"/>
    <w:rsid w:val="008D5717"/>
    <w:rsid w:val="008D590A"/>
    <w:rsid w:val="008D5DD7"/>
    <w:rsid w:val="008D6606"/>
    <w:rsid w:val="008D6D2C"/>
    <w:rsid w:val="008D6DE4"/>
    <w:rsid w:val="008D7206"/>
    <w:rsid w:val="008D7811"/>
    <w:rsid w:val="008D7A2A"/>
    <w:rsid w:val="008E005D"/>
    <w:rsid w:val="008E00F5"/>
    <w:rsid w:val="008E1227"/>
    <w:rsid w:val="008E14BF"/>
    <w:rsid w:val="008E258E"/>
    <w:rsid w:val="008E270C"/>
    <w:rsid w:val="008E42E9"/>
    <w:rsid w:val="008E499B"/>
    <w:rsid w:val="008E5331"/>
    <w:rsid w:val="008E5589"/>
    <w:rsid w:val="008E5766"/>
    <w:rsid w:val="008E6102"/>
    <w:rsid w:val="008E6E19"/>
    <w:rsid w:val="008E7123"/>
    <w:rsid w:val="008E7268"/>
    <w:rsid w:val="008E761F"/>
    <w:rsid w:val="008E7E12"/>
    <w:rsid w:val="008E7F88"/>
    <w:rsid w:val="008F0B47"/>
    <w:rsid w:val="008F1265"/>
    <w:rsid w:val="008F140B"/>
    <w:rsid w:val="008F1EA4"/>
    <w:rsid w:val="008F2576"/>
    <w:rsid w:val="008F269A"/>
    <w:rsid w:val="008F26E4"/>
    <w:rsid w:val="008F288E"/>
    <w:rsid w:val="008F2D56"/>
    <w:rsid w:val="008F303B"/>
    <w:rsid w:val="008F34B6"/>
    <w:rsid w:val="008F38C1"/>
    <w:rsid w:val="008F3C38"/>
    <w:rsid w:val="008F3D0C"/>
    <w:rsid w:val="008F3E72"/>
    <w:rsid w:val="008F3FE3"/>
    <w:rsid w:val="008F445A"/>
    <w:rsid w:val="008F4869"/>
    <w:rsid w:val="008F5FDF"/>
    <w:rsid w:val="008F66A5"/>
    <w:rsid w:val="008F6AE5"/>
    <w:rsid w:val="008F777A"/>
    <w:rsid w:val="008F7BAA"/>
    <w:rsid w:val="0090001C"/>
    <w:rsid w:val="00900102"/>
    <w:rsid w:val="00900BEA"/>
    <w:rsid w:val="009013B1"/>
    <w:rsid w:val="00901A3A"/>
    <w:rsid w:val="00901D76"/>
    <w:rsid w:val="00902B33"/>
    <w:rsid w:val="0090307A"/>
    <w:rsid w:val="009039EC"/>
    <w:rsid w:val="0090417D"/>
    <w:rsid w:val="00904763"/>
    <w:rsid w:val="009049BE"/>
    <w:rsid w:val="00904BCF"/>
    <w:rsid w:val="00904FB0"/>
    <w:rsid w:val="0090563E"/>
    <w:rsid w:val="00906665"/>
    <w:rsid w:val="009067A1"/>
    <w:rsid w:val="00906974"/>
    <w:rsid w:val="00906D0B"/>
    <w:rsid w:val="00907854"/>
    <w:rsid w:val="00910598"/>
    <w:rsid w:val="0091061D"/>
    <w:rsid w:val="009109AC"/>
    <w:rsid w:val="00910EF7"/>
    <w:rsid w:val="00910FAA"/>
    <w:rsid w:val="009113E0"/>
    <w:rsid w:val="0091183C"/>
    <w:rsid w:val="00911B90"/>
    <w:rsid w:val="00911EFB"/>
    <w:rsid w:val="009124D6"/>
    <w:rsid w:val="0091280B"/>
    <w:rsid w:val="00913715"/>
    <w:rsid w:val="009141C7"/>
    <w:rsid w:val="00914532"/>
    <w:rsid w:val="009145ED"/>
    <w:rsid w:val="009149BE"/>
    <w:rsid w:val="00914B37"/>
    <w:rsid w:val="0091524F"/>
    <w:rsid w:val="00915307"/>
    <w:rsid w:val="00915F8D"/>
    <w:rsid w:val="00916918"/>
    <w:rsid w:val="0091727A"/>
    <w:rsid w:val="0091752D"/>
    <w:rsid w:val="00917D5F"/>
    <w:rsid w:val="00920B29"/>
    <w:rsid w:val="00920D4A"/>
    <w:rsid w:val="009215F1"/>
    <w:rsid w:val="0092188A"/>
    <w:rsid w:val="009218B2"/>
    <w:rsid w:val="0092221E"/>
    <w:rsid w:val="009222CF"/>
    <w:rsid w:val="00922D20"/>
    <w:rsid w:val="00922F6F"/>
    <w:rsid w:val="00923331"/>
    <w:rsid w:val="0092347C"/>
    <w:rsid w:val="00923B1E"/>
    <w:rsid w:val="0092434F"/>
    <w:rsid w:val="00925585"/>
    <w:rsid w:val="00925A9A"/>
    <w:rsid w:val="00925EE7"/>
    <w:rsid w:val="0092614A"/>
    <w:rsid w:val="009262B6"/>
    <w:rsid w:val="009262DC"/>
    <w:rsid w:val="0092720C"/>
    <w:rsid w:val="009275BE"/>
    <w:rsid w:val="00927A40"/>
    <w:rsid w:val="0093013F"/>
    <w:rsid w:val="009302E9"/>
    <w:rsid w:val="009306FC"/>
    <w:rsid w:val="009309C5"/>
    <w:rsid w:val="00930BFF"/>
    <w:rsid w:val="0093126A"/>
    <w:rsid w:val="009314A7"/>
    <w:rsid w:val="0093157B"/>
    <w:rsid w:val="00931918"/>
    <w:rsid w:val="0093191C"/>
    <w:rsid w:val="00931DC0"/>
    <w:rsid w:val="00933303"/>
    <w:rsid w:val="0093369B"/>
    <w:rsid w:val="009339FB"/>
    <w:rsid w:val="0093431E"/>
    <w:rsid w:val="00935167"/>
    <w:rsid w:val="00935362"/>
    <w:rsid w:val="00935803"/>
    <w:rsid w:val="00935AA7"/>
    <w:rsid w:val="00935E43"/>
    <w:rsid w:val="00936175"/>
    <w:rsid w:val="00936318"/>
    <w:rsid w:val="009363EF"/>
    <w:rsid w:val="00936776"/>
    <w:rsid w:val="00936B6F"/>
    <w:rsid w:val="00937A06"/>
    <w:rsid w:val="00937C18"/>
    <w:rsid w:val="00937C29"/>
    <w:rsid w:val="00937E83"/>
    <w:rsid w:val="00940D6B"/>
    <w:rsid w:val="009416D7"/>
    <w:rsid w:val="0094181C"/>
    <w:rsid w:val="00941F41"/>
    <w:rsid w:val="009421C1"/>
    <w:rsid w:val="00942359"/>
    <w:rsid w:val="009424E0"/>
    <w:rsid w:val="00942555"/>
    <w:rsid w:val="009426F0"/>
    <w:rsid w:val="00943025"/>
    <w:rsid w:val="00943D4F"/>
    <w:rsid w:val="00943FEC"/>
    <w:rsid w:val="00944051"/>
    <w:rsid w:val="009453D2"/>
    <w:rsid w:val="00946320"/>
    <w:rsid w:val="00946573"/>
    <w:rsid w:val="00947B3E"/>
    <w:rsid w:val="00947EE6"/>
    <w:rsid w:val="009503F8"/>
    <w:rsid w:val="0095114E"/>
    <w:rsid w:val="009523E2"/>
    <w:rsid w:val="00952CBB"/>
    <w:rsid w:val="009534AB"/>
    <w:rsid w:val="00953D8D"/>
    <w:rsid w:val="00954042"/>
    <w:rsid w:val="00954320"/>
    <w:rsid w:val="009543EB"/>
    <w:rsid w:val="009547ED"/>
    <w:rsid w:val="00954853"/>
    <w:rsid w:val="0095487A"/>
    <w:rsid w:val="00955608"/>
    <w:rsid w:val="00955672"/>
    <w:rsid w:val="00956867"/>
    <w:rsid w:val="00956B23"/>
    <w:rsid w:val="00956CD7"/>
    <w:rsid w:val="00956D3C"/>
    <w:rsid w:val="00956EE3"/>
    <w:rsid w:val="00957188"/>
    <w:rsid w:val="00957812"/>
    <w:rsid w:val="00957E78"/>
    <w:rsid w:val="00957FBE"/>
    <w:rsid w:val="0096019F"/>
    <w:rsid w:val="00960B8E"/>
    <w:rsid w:val="009611B6"/>
    <w:rsid w:val="00961FF7"/>
    <w:rsid w:val="00962543"/>
    <w:rsid w:val="00962938"/>
    <w:rsid w:val="00962995"/>
    <w:rsid w:val="00962BFA"/>
    <w:rsid w:val="00962DC3"/>
    <w:rsid w:val="0096323F"/>
    <w:rsid w:val="00963A44"/>
    <w:rsid w:val="00963ACC"/>
    <w:rsid w:val="00963DD5"/>
    <w:rsid w:val="009650AA"/>
    <w:rsid w:val="00965170"/>
    <w:rsid w:val="009653F1"/>
    <w:rsid w:val="0096550A"/>
    <w:rsid w:val="0096674E"/>
    <w:rsid w:val="009669BE"/>
    <w:rsid w:val="00966E31"/>
    <w:rsid w:val="009670CD"/>
    <w:rsid w:val="009672ED"/>
    <w:rsid w:val="0096781D"/>
    <w:rsid w:val="00967C11"/>
    <w:rsid w:val="00967E11"/>
    <w:rsid w:val="00967FEA"/>
    <w:rsid w:val="0097025F"/>
    <w:rsid w:val="009702F4"/>
    <w:rsid w:val="009710F8"/>
    <w:rsid w:val="009711BA"/>
    <w:rsid w:val="00971941"/>
    <w:rsid w:val="00971C4E"/>
    <w:rsid w:val="00971F42"/>
    <w:rsid w:val="009724EE"/>
    <w:rsid w:val="00973102"/>
    <w:rsid w:val="009734B0"/>
    <w:rsid w:val="009736B0"/>
    <w:rsid w:val="009738C3"/>
    <w:rsid w:val="00973C90"/>
    <w:rsid w:val="00974569"/>
    <w:rsid w:val="00974AC9"/>
    <w:rsid w:val="00975080"/>
    <w:rsid w:val="00975245"/>
    <w:rsid w:val="00975A46"/>
    <w:rsid w:val="0097641C"/>
    <w:rsid w:val="0098028E"/>
    <w:rsid w:val="00980A15"/>
    <w:rsid w:val="00980B4B"/>
    <w:rsid w:val="00980C32"/>
    <w:rsid w:val="009810AC"/>
    <w:rsid w:val="009810C4"/>
    <w:rsid w:val="009811F6"/>
    <w:rsid w:val="0098128F"/>
    <w:rsid w:val="00981B99"/>
    <w:rsid w:val="00981D54"/>
    <w:rsid w:val="00981E0F"/>
    <w:rsid w:val="009826DF"/>
    <w:rsid w:val="00982991"/>
    <w:rsid w:val="00982B89"/>
    <w:rsid w:val="00982E72"/>
    <w:rsid w:val="0098321C"/>
    <w:rsid w:val="00983F44"/>
    <w:rsid w:val="0098401C"/>
    <w:rsid w:val="00984E95"/>
    <w:rsid w:val="00984F2B"/>
    <w:rsid w:val="00985150"/>
    <w:rsid w:val="009852C6"/>
    <w:rsid w:val="009853A8"/>
    <w:rsid w:val="009853AD"/>
    <w:rsid w:val="0098569E"/>
    <w:rsid w:val="009859D4"/>
    <w:rsid w:val="00985B9E"/>
    <w:rsid w:val="00985C54"/>
    <w:rsid w:val="00986FE0"/>
    <w:rsid w:val="009876B8"/>
    <w:rsid w:val="00987F46"/>
    <w:rsid w:val="0099018A"/>
    <w:rsid w:val="009904AC"/>
    <w:rsid w:val="00990975"/>
    <w:rsid w:val="00990E6A"/>
    <w:rsid w:val="009918D9"/>
    <w:rsid w:val="00991B73"/>
    <w:rsid w:val="00991FDC"/>
    <w:rsid w:val="00992ABF"/>
    <w:rsid w:val="00992F3C"/>
    <w:rsid w:val="009937EA"/>
    <w:rsid w:val="00993C32"/>
    <w:rsid w:val="0099470E"/>
    <w:rsid w:val="00995A8F"/>
    <w:rsid w:val="00996397"/>
    <w:rsid w:val="009964C6"/>
    <w:rsid w:val="00996952"/>
    <w:rsid w:val="009969FF"/>
    <w:rsid w:val="00996D23"/>
    <w:rsid w:val="00996D2F"/>
    <w:rsid w:val="009974DC"/>
    <w:rsid w:val="00997AE9"/>
    <w:rsid w:val="00997C47"/>
    <w:rsid w:val="009A0629"/>
    <w:rsid w:val="009A0A52"/>
    <w:rsid w:val="009A13F3"/>
    <w:rsid w:val="009A1581"/>
    <w:rsid w:val="009A15E8"/>
    <w:rsid w:val="009A1E65"/>
    <w:rsid w:val="009A28ED"/>
    <w:rsid w:val="009A2AC9"/>
    <w:rsid w:val="009A2F92"/>
    <w:rsid w:val="009A427F"/>
    <w:rsid w:val="009A4347"/>
    <w:rsid w:val="009A4CB9"/>
    <w:rsid w:val="009A6D16"/>
    <w:rsid w:val="009A7000"/>
    <w:rsid w:val="009A73F6"/>
    <w:rsid w:val="009B04B7"/>
    <w:rsid w:val="009B0641"/>
    <w:rsid w:val="009B17E1"/>
    <w:rsid w:val="009B1ABC"/>
    <w:rsid w:val="009B2187"/>
    <w:rsid w:val="009B22C7"/>
    <w:rsid w:val="009B25FC"/>
    <w:rsid w:val="009B2A1E"/>
    <w:rsid w:val="009B30A8"/>
    <w:rsid w:val="009B35B8"/>
    <w:rsid w:val="009B3804"/>
    <w:rsid w:val="009B3C1F"/>
    <w:rsid w:val="009B4473"/>
    <w:rsid w:val="009B48CF"/>
    <w:rsid w:val="009B5E9B"/>
    <w:rsid w:val="009B63DE"/>
    <w:rsid w:val="009B64B6"/>
    <w:rsid w:val="009B65DD"/>
    <w:rsid w:val="009B6613"/>
    <w:rsid w:val="009B6773"/>
    <w:rsid w:val="009B6843"/>
    <w:rsid w:val="009B7102"/>
    <w:rsid w:val="009C0BDD"/>
    <w:rsid w:val="009C1807"/>
    <w:rsid w:val="009C26B3"/>
    <w:rsid w:val="009C2720"/>
    <w:rsid w:val="009C2C8E"/>
    <w:rsid w:val="009C2F20"/>
    <w:rsid w:val="009C2F37"/>
    <w:rsid w:val="009C3564"/>
    <w:rsid w:val="009C3A71"/>
    <w:rsid w:val="009C3F97"/>
    <w:rsid w:val="009C45C0"/>
    <w:rsid w:val="009C4AAE"/>
    <w:rsid w:val="009C5FAE"/>
    <w:rsid w:val="009C67CC"/>
    <w:rsid w:val="009C67EB"/>
    <w:rsid w:val="009C76E6"/>
    <w:rsid w:val="009C7851"/>
    <w:rsid w:val="009D0366"/>
    <w:rsid w:val="009D039D"/>
    <w:rsid w:val="009D0623"/>
    <w:rsid w:val="009D0816"/>
    <w:rsid w:val="009D0C10"/>
    <w:rsid w:val="009D0CBD"/>
    <w:rsid w:val="009D164A"/>
    <w:rsid w:val="009D1BE1"/>
    <w:rsid w:val="009D2348"/>
    <w:rsid w:val="009D23A5"/>
    <w:rsid w:val="009D2429"/>
    <w:rsid w:val="009D2518"/>
    <w:rsid w:val="009D2A57"/>
    <w:rsid w:val="009D3C85"/>
    <w:rsid w:val="009D41E0"/>
    <w:rsid w:val="009D425B"/>
    <w:rsid w:val="009D4609"/>
    <w:rsid w:val="009D47C2"/>
    <w:rsid w:val="009D4AC1"/>
    <w:rsid w:val="009D59F5"/>
    <w:rsid w:val="009D5F68"/>
    <w:rsid w:val="009D6008"/>
    <w:rsid w:val="009D62EB"/>
    <w:rsid w:val="009D6551"/>
    <w:rsid w:val="009D659C"/>
    <w:rsid w:val="009D65B4"/>
    <w:rsid w:val="009D680E"/>
    <w:rsid w:val="009D6AC1"/>
    <w:rsid w:val="009D7418"/>
    <w:rsid w:val="009D771E"/>
    <w:rsid w:val="009E00CE"/>
    <w:rsid w:val="009E01A6"/>
    <w:rsid w:val="009E09F9"/>
    <w:rsid w:val="009E1DCC"/>
    <w:rsid w:val="009E21AE"/>
    <w:rsid w:val="009E2B6F"/>
    <w:rsid w:val="009E2DFD"/>
    <w:rsid w:val="009E332A"/>
    <w:rsid w:val="009E3365"/>
    <w:rsid w:val="009E3849"/>
    <w:rsid w:val="009E3C98"/>
    <w:rsid w:val="009E40EA"/>
    <w:rsid w:val="009E417A"/>
    <w:rsid w:val="009E45E6"/>
    <w:rsid w:val="009E4701"/>
    <w:rsid w:val="009E4BC3"/>
    <w:rsid w:val="009E52B8"/>
    <w:rsid w:val="009E5C5F"/>
    <w:rsid w:val="009E5EA0"/>
    <w:rsid w:val="009E60C0"/>
    <w:rsid w:val="009E639F"/>
    <w:rsid w:val="009E6C78"/>
    <w:rsid w:val="009E6DBA"/>
    <w:rsid w:val="009E7197"/>
    <w:rsid w:val="009E72DD"/>
    <w:rsid w:val="009E72F2"/>
    <w:rsid w:val="009E78BD"/>
    <w:rsid w:val="009E7A2B"/>
    <w:rsid w:val="009F0551"/>
    <w:rsid w:val="009F064E"/>
    <w:rsid w:val="009F07C8"/>
    <w:rsid w:val="009F0AFE"/>
    <w:rsid w:val="009F0C39"/>
    <w:rsid w:val="009F0E13"/>
    <w:rsid w:val="009F0F8E"/>
    <w:rsid w:val="009F1446"/>
    <w:rsid w:val="009F1671"/>
    <w:rsid w:val="009F1C8D"/>
    <w:rsid w:val="009F1CEE"/>
    <w:rsid w:val="009F1E5A"/>
    <w:rsid w:val="009F1F4A"/>
    <w:rsid w:val="009F2150"/>
    <w:rsid w:val="009F2826"/>
    <w:rsid w:val="009F33FB"/>
    <w:rsid w:val="009F37B1"/>
    <w:rsid w:val="009F39CD"/>
    <w:rsid w:val="009F3A55"/>
    <w:rsid w:val="009F3F0E"/>
    <w:rsid w:val="009F4362"/>
    <w:rsid w:val="009F46AD"/>
    <w:rsid w:val="009F5FEA"/>
    <w:rsid w:val="009F600E"/>
    <w:rsid w:val="009F6495"/>
    <w:rsid w:val="009F64CB"/>
    <w:rsid w:val="009F66E1"/>
    <w:rsid w:val="009F6B1A"/>
    <w:rsid w:val="009F776D"/>
    <w:rsid w:val="009F7CCF"/>
    <w:rsid w:val="00A00C09"/>
    <w:rsid w:val="00A0116E"/>
    <w:rsid w:val="00A014EA"/>
    <w:rsid w:val="00A01B1C"/>
    <w:rsid w:val="00A022EF"/>
    <w:rsid w:val="00A027E3"/>
    <w:rsid w:val="00A036C4"/>
    <w:rsid w:val="00A037EA"/>
    <w:rsid w:val="00A0471E"/>
    <w:rsid w:val="00A0480E"/>
    <w:rsid w:val="00A04AD6"/>
    <w:rsid w:val="00A04CE1"/>
    <w:rsid w:val="00A0518E"/>
    <w:rsid w:val="00A058A9"/>
    <w:rsid w:val="00A05A8A"/>
    <w:rsid w:val="00A05D4D"/>
    <w:rsid w:val="00A06560"/>
    <w:rsid w:val="00A06580"/>
    <w:rsid w:val="00A066FC"/>
    <w:rsid w:val="00A06884"/>
    <w:rsid w:val="00A077FF"/>
    <w:rsid w:val="00A10169"/>
    <w:rsid w:val="00A10316"/>
    <w:rsid w:val="00A10F6E"/>
    <w:rsid w:val="00A10FD7"/>
    <w:rsid w:val="00A1112E"/>
    <w:rsid w:val="00A11BFD"/>
    <w:rsid w:val="00A1230D"/>
    <w:rsid w:val="00A12710"/>
    <w:rsid w:val="00A13085"/>
    <w:rsid w:val="00A1330D"/>
    <w:rsid w:val="00A138F3"/>
    <w:rsid w:val="00A14BC1"/>
    <w:rsid w:val="00A14C30"/>
    <w:rsid w:val="00A14E80"/>
    <w:rsid w:val="00A14FBB"/>
    <w:rsid w:val="00A15591"/>
    <w:rsid w:val="00A15AEF"/>
    <w:rsid w:val="00A16669"/>
    <w:rsid w:val="00A1686C"/>
    <w:rsid w:val="00A16DA1"/>
    <w:rsid w:val="00A16F62"/>
    <w:rsid w:val="00A17342"/>
    <w:rsid w:val="00A17781"/>
    <w:rsid w:val="00A17834"/>
    <w:rsid w:val="00A1799F"/>
    <w:rsid w:val="00A17CBB"/>
    <w:rsid w:val="00A17CF8"/>
    <w:rsid w:val="00A20203"/>
    <w:rsid w:val="00A20EAD"/>
    <w:rsid w:val="00A20F13"/>
    <w:rsid w:val="00A21D24"/>
    <w:rsid w:val="00A22081"/>
    <w:rsid w:val="00A227C5"/>
    <w:rsid w:val="00A22C22"/>
    <w:rsid w:val="00A22E6A"/>
    <w:rsid w:val="00A22F5C"/>
    <w:rsid w:val="00A23708"/>
    <w:rsid w:val="00A2379C"/>
    <w:rsid w:val="00A24982"/>
    <w:rsid w:val="00A252DA"/>
    <w:rsid w:val="00A254E8"/>
    <w:rsid w:val="00A2563A"/>
    <w:rsid w:val="00A25707"/>
    <w:rsid w:val="00A25FAC"/>
    <w:rsid w:val="00A27347"/>
    <w:rsid w:val="00A2739A"/>
    <w:rsid w:val="00A27512"/>
    <w:rsid w:val="00A27F4D"/>
    <w:rsid w:val="00A27F54"/>
    <w:rsid w:val="00A3008B"/>
    <w:rsid w:val="00A30514"/>
    <w:rsid w:val="00A30814"/>
    <w:rsid w:val="00A30F8C"/>
    <w:rsid w:val="00A30FF5"/>
    <w:rsid w:val="00A31B1C"/>
    <w:rsid w:val="00A31C63"/>
    <w:rsid w:val="00A32669"/>
    <w:rsid w:val="00A32C6F"/>
    <w:rsid w:val="00A330DF"/>
    <w:rsid w:val="00A336AD"/>
    <w:rsid w:val="00A33754"/>
    <w:rsid w:val="00A337A8"/>
    <w:rsid w:val="00A337E4"/>
    <w:rsid w:val="00A33D47"/>
    <w:rsid w:val="00A33FC4"/>
    <w:rsid w:val="00A348B5"/>
    <w:rsid w:val="00A34E60"/>
    <w:rsid w:val="00A357BE"/>
    <w:rsid w:val="00A36ED5"/>
    <w:rsid w:val="00A370B0"/>
    <w:rsid w:val="00A37286"/>
    <w:rsid w:val="00A375CE"/>
    <w:rsid w:val="00A37B21"/>
    <w:rsid w:val="00A37C91"/>
    <w:rsid w:val="00A37C9B"/>
    <w:rsid w:val="00A400AD"/>
    <w:rsid w:val="00A40709"/>
    <w:rsid w:val="00A4076F"/>
    <w:rsid w:val="00A40A16"/>
    <w:rsid w:val="00A40A40"/>
    <w:rsid w:val="00A40C05"/>
    <w:rsid w:val="00A41553"/>
    <w:rsid w:val="00A4222C"/>
    <w:rsid w:val="00A42D7E"/>
    <w:rsid w:val="00A43C48"/>
    <w:rsid w:val="00A447E4"/>
    <w:rsid w:val="00A44847"/>
    <w:rsid w:val="00A44E80"/>
    <w:rsid w:val="00A450CA"/>
    <w:rsid w:val="00A451E2"/>
    <w:rsid w:val="00A46693"/>
    <w:rsid w:val="00A46704"/>
    <w:rsid w:val="00A46DED"/>
    <w:rsid w:val="00A47298"/>
    <w:rsid w:val="00A472FA"/>
    <w:rsid w:val="00A47361"/>
    <w:rsid w:val="00A47600"/>
    <w:rsid w:val="00A47A45"/>
    <w:rsid w:val="00A47F03"/>
    <w:rsid w:val="00A502CF"/>
    <w:rsid w:val="00A5087B"/>
    <w:rsid w:val="00A51437"/>
    <w:rsid w:val="00A51E69"/>
    <w:rsid w:val="00A537A3"/>
    <w:rsid w:val="00A538AB"/>
    <w:rsid w:val="00A538F4"/>
    <w:rsid w:val="00A53DA2"/>
    <w:rsid w:val="00A53FDE"/>
    <w:rsid w:val="00A542C2"/>
    <w:rsid w:val="00A54782"/>
    <w:rsid w:val="00A54F20"/>
    <w:rsid w:val="00A5507F"/>
    <w:rsid w:val="00A552C9"/>
    <w:rsid w:val="00A555FF"/>
    <w:rsid w:val="00A55707"/>
    <w:rsid w:val="00A55AEA"/>
    <w:rsid w:val="00A55D51"/>
    <w:rsid w:val="00A56207"/>
    <w:rsid w:val="00A57696"/>
    <w:rsid w:val="00A60078"/>
    <w:rsid w:val="00A60346"/>
    <w:rsid w:val="00A605DB"/>
    <w:rsid w:val="00A60D05"/>
    <w:rsid w:val="00A612DE"/>
    <w:rsid w:val="00A619F7"/>
    <w:rsid w:val="00A61A79"/>
    <w:rsid w:val="00A61D5D"/>
    <w:rsid w:val="00A61FB2"/>
    <w:rsid w:val="00A620B9"/>
    <w:rsid w:val="00A62350"/>
    <w:rsid w:val="00A62B40"/>
    <w:rsid w:val="00A6337E"/>
    <w:rsid w:val="00A63AA6"/>
    <w:rsid w:val="00A63E29"/>
    <w:rsid w:val="00A64800"/>
    <w:rsid w:val="00A6482C"/>
    <w:rsid w:val="00A64A75"/>
    <w:rsid w:val="00A64A88"/>
    <w:rsid w:val="00A650D8"/>
    <w:rsid w:val="00A656F9"/>
    <w:rsid w:val="00A658B8"/>
    <w:rsid w:val="00A65A68"/>
    <w:rsid w:val="00A65CE6"/>
    <w:rsid w:val="00A65D9F"/>
    <w:rsid w:val="00A65EA5"/>
    <w:rsid w:val="00A663DD"/>
    <w:rsid w:val="00A66985"/>
    <w:rsid w:val="00A66AB0"/>
    <w:rsid w:val="00A66BB4"/>
    <w:rsid w:val="00A66C0C"/>
    <w:rsid w:val="00A67039"/>
    <w:rsid w:val="00A67783"/>
    <w:rsid w:val="00A679D3"/>
    <w:rsid w:val="00A700D6"/>
    <w:rsid w:val="00A704C2"/>
    <w:rsid w:val="00A704F6"/>
    <w:rsid w:val="00A707D3"/>
    <w:rsid w:val="00A7094F"/>
    <w:rsid w:val="00A70FE5"/>
    <w:rsid w:val="00A71409"/>
    <w:rsid w:val="00A71A3D"/>
    <w:rsid w:val="00A71D13"/>
    <w:rsid w:val="00A72205"/>
    <w:rsid w:val="00A7245C"/>
    <w:rsid w:val="00A72665"/>
    <w:rsid w:val="00A72B39"/>
    <w:rsid w:val="00A72BFA"/>
    <w:rsid w:val="00A7336B"/>
    <w:rsid w:val="00A73465"/>
    <w:rsid w:val="00A73606"/>
    <w:rsid w:val="00A73731"/>
    <w:rsid w:val="00A745EF"/>
    <w:rsid w:val="00A75190"/>
    <w:rsid w:val="00A758A6"/>
    <w:rsid w:val="00A75DBF"/>
    <w:rsid w:val="00A761C0"/>
    <w:rsid w:val="00A7650A"/>
    <w:rsid w:val="00A76846"/>
    <w:rsid w:val="00A76A83"/>
    <w:rsid w:val="00A76D1C"/>
    <w:rsid w:val="00A77134"/>
    <w:rsid w:val="00A777B3"/>
    <w:rsid w:val="00A805A2"/>
    <w:rsid w:val="00A8261C"/>
    <w:rsid w:val="00A82740"/>
    <w:rsid w:val="00A82992"/>
    <w:rsid w:val="00A82E0E"/>
    <w:rsid w:val="00A82E79"/>
    <w:rsid w:val="00A8326B"/>
    <w:rsid w:val="00A8337A"/>
    <w:rsid w:val="00A83734"/>
    <w:rsid w:val="00A8391B"/>
    <w:rsid w:val="00A83EA2"/>
    <w:rsid w:val="00A8427D"/>
    <w:rsid w:val="00A84290"/>
    <w:rsid w:val="00A84F12"/>
    <w:rsid w:val="00A85571"/>
    <w:rsid w:val="00A856EE"/>
    <w:rsid w:val="00A85C2B"/>
    <w:rsid w:val="00A85E56"/>
    <w:rsid w:val="00A867C5"/>
    <w:rsid w:val="00A87156"/>
    <w:rsid w:val="00A8753C"/>
    <w:rsid w:val="00A9037C"/>
    <w:rsid w:val="00A91522"/>
    <w:rsid w:val="00A91A28"/>
    <w:rsid w:val="00A92582"/>
    <w:rsid w:val="00A92E46"/>
    <w:rsid w:val="00A93440"/>
    <w:rsid w:val="00A937EE"/>
    <w:rsid w:val="00A93A57"/>
    <w:rsid w:val="00A93C68"/>
    <w:rsid w:val="00A93C9C"/>
    <w:rsid w:val="00A95012"/>
    <w:rsid w:val="00A95467"/>
    <w:rsid w:val="00A95781"/>
    <w:rsid w:val="00A95C95"/>
    <w:rsid w:val="00A96658"/>
    <w:rsid w:val="00A973E0"/>
    <w:rsid w:val="00A97481"/>
    <w:rsid w:val="00A97AC7"/>
    <w:rsid w:val="00A97B79"/>
    <w:rsid w:val="00A97E27"/>
    <w:rsid w:val="00AA0248"/>
    <w:rsid w:val="00AA05D4"/>
    <w:rsid w:val="00AA0D24"/>
    <w:rsid w:val="00AA1B5F"/>
    <w:rsid w:val="00AA1F62"/>
    <w:rsid w:val="00AA25D4"/>
    <w:rsid w:val="00AA2B0A"/>
    <w:rsid w:val="00AA2F46"/>
    <w:rsid w:val="00AA2FA5"/>
    <w:rsid w:val="00AA368D"/>
    <w:rsid w:val="00AA4946"/>
    <w:rsid w:val="00AA5045"/>
    <w:rsid w:val="00AA5784"/>
    <w:rsid w:val="00AA5B0B"/>
    <w:rsid w:val="00AA5E4D"/>
    <w:rsid w:val="00AA5EC0"/>
    <w:rsid w:val="00AA6922"/>
    <w:rsid w:val="00AA6F53"/>
    <w:rsid w:val="00AB0348"/>
    <w:rsid w:val="00AB0CC9"/>
    <w:rsid w:val="00AB1882"/>
    <w:rsid w:val="00AB1A2B"/>
    <w:rsid w:val="00AB21B1"/>
    <w:rsid w:val="00AB29A4"/>
    <w:rsid w:val="00AB2C28"/>
    <w:rsid w:val="00AB2FE1"/>
    <w:rsid w:val="00AB3024"/>
    <w:rsid w:val="00AB387F"/>
    <w:rsid w:val="00AB3A07"/>
    <w:rsid w:val="00AB43DE"/>
    <w:rsid w:val="00AB4AC4"/>
    <w:rsid w:val="00AB5048"/>
    <w:rsid w:val="00AB53C5"/>
    <w:rsid w:val="00AB5B12"/>
    <w:rsid w:val="00AB5F72"/>
    <w:rsid w:val="00AB67AC"/>
    <w:rsid w:val="00AB6D8E"/>
    <w:rsid w:val="00AB7371"/>
    <w:rsid w:val="00AB754E"/>
    <w:rsid w:val="00AC119E"/>
    <w:rsid w:val="00AC11D0"/>
    <w:rsid w:val="00AC1681"/>
    <w:rsid w:val="00AC189A"/>
    <w:rsid w:val="00AC2CF1"/>
    <w:rsid w:val="00AC2DCB"/>
    <w:rsid w:val="00AC4BB8"/>
    <w:rsid w:val="00AC5D50"/>
    <w:rsid w:val="00AC72E2"/>
    <w:rsid w:val="00AC7754"/>
    <w:rsid w:val="00AC79B1"/>
    <w:rsid w:val="00AC7D8E"/>
    <w:rsid w:val="00AC7F0C"/>
    <w:rsid w:val="00AD152B"/>
    <w:rsid w:val="00AD164A"/>
    <w:rsid w:val="00AD1B13"/>
    <w:rsid w:val="00AD1C09"/>
    <w:rsid w:val="00AD1D60"/>
    <w:rsid w:val="00AD223A"/>
    <w:rsid w:val="00AD26BE"/>
    <w:rsid w:val="00AD2AE5"/>
    <w:rsid w:val="00AD2F56"/>
    <w:rsid w:val="00AD4519"/>
    <w:rsid w:val="00AD4A13"/>
    <w:rsid w:val="00AD5695"/>
    <w:rsid w:val="00AD577C"/>
    <w:rsid w:val="00AD5C8E"/>
    <w:rsid w:val="00AD6025"/>
    <w:rsid w:val="00AD634B"/>
    <w:rsid w:val="00AD745F"/>
    <w:rsid w:val="00AD76F7"/>
    <w:rsid w:val="00AD7B40"/>
    <w:rsid w:val="00AD7E5D"/>
    <w:rsid w:val="00AE02D7"/>
    <w:rsid w:val="00AE0404"/>
    <w:rsid w:val="00AE04AA"/>
    <w:rsid w:val="00AE06C8"/>
    <w:rsid w:val="00AE0DE5"/>
    <w:rsid w:val="00AE0F9E"/>
    <w:rsid w:val="00AE1891"/>
    <w:rsid w:val="00AE1AD2"/>
    <w:rsid w:val="00AE2203"/>
    <w:rsid w:val="00AE221E"/>
    <w:rsid w:val="00AE2374"/>
    <w:rsid w:val="00AE30BD"/>
    <w:rsid w:val="00AE3598"/>
    <w:rsid w:val="00AE368E"/>
    <w:rsid w:val="00AE36C4"/>
    <w:rsid w:val="00AE391D"/>
    <w:rsid w:val="00AE3973"/>
    <w:rsid w:val="00AE4460"/>
    <w:rsid w:val="00AE4D99"/>
    <w:rsid w:val="00AE59C4"/>
    <w:rsid w:val="00AE5FE5"/>
    <w:rsid w:val="00AE6A2A"/>
    <w:rsid w:val="00AE74AA"/>
    <w:rsid w:val="00AE757E"/>
    <w:rsid w:val="00AE7BF0"/>
    <w:rsid w:val="00AF02AB"/>
    <w:rsid w:val="00AF0A7E"/>
    <w:rsid w:val="00AF0BCD"/>
    <w:rsid w:val="00AF0EC5"/>
    <w:rsid w:val="00AF1055"/>
    <w:rsid w:val="00AF1908"/>
    <w:rsid w:val="00AF1A38"/>
    <w:rsid w:val="00AF1B1C"/>
    <w:rsid w:val="00AF1BF1"/>
    <w:rsid w:val="00AF228A"/>
    <w:rsid w:val="00AF2DFA"/>
    <w:rsid w:val="00AF38C6"/>
    <w:rsid w:val="00AF4019"/>
    <w:rsid w:val="00AF4360"/>
    <w:rsid w:val="00AF4C5B"/>
    <w:rsid w:val="00AF4FB7"/>
    <w:rsid w:val="00AF5172"/>
    <w:rsid w:val="00AF58A2"/>
    <w:rsid w:val="00AF6041"/>
    <w:rsid w:val="00AF6EA8"/>
    <w:rsid w:val="00AF72F6"/>
    <w:rsid w:val="00AF7405"/>
    <w:rsid w:val="00AF7A84"/>
    <w:rsid w:val="00B0065E"/>
    <w:rsid w:val="00B006EB"/>
    <w:rsid w:val="00B007F1"/>
    <w:rsid w:val="00B020CD"/>
    <w:rsid w:val="00B02510"/>
    <w:rsid w:val="00B02D3C"/>
    <w:rsid w:val="00B038F6"/>
    <w:rsid w:val="00B046DB"/>
    <w:rsid w:val="00B04E1B"/>
    <w:rsid w:val="00B04E26"/>
    <w:rsid w:val="00B0501B"/>
    <w:rsid w:val="00B05655"/>
    <w:rsid w:val="00B06013"/>
    <w:rsid w:val="00B06280"/>
    <w:rsid w:val="00B0634F"/>
    <w:rsid w:val="00B069C3"/>
    <w:rsid w:val="00B06A74"/>
    <w:rsid w:val="00B070BE"/>
    <w:rsid w:val="00B07174"/>
    <w:rsid w:val="00B073F3"/>
    <w:rsid w:val="00B07767"/>
    <w:rsid w:val="00B07EF1"/>
    <w:rsid w:val="00B10050"/>
    <w:rsid w:val="00B10660"/>
    <w:rsid w:val="00B10825"/>
    <w:rsid w:val="00B11406"/>
    <w:rsid w:val="00B11A8A"/>
    <w:rsid w:val="00B11EF2"/>
    <w:rsid w:val="00B11F1B"/>
    <w:rsid w:val="00B12654"/>
    <w:rsid w:val="00B126CD"/>
    <w:rsid w:val="00B12871"/>
    <w:rsid w:val="00B128E4"/>
    <w:rsid w:val="00B13973"/>
    <w:rsid w:val="00B1410B"/>
    <w:rsid w:val="00B14226"/>
    <w:rsid w:val="00B14275"/>
    <w:rsid w:val="00B155C3"/>
    <w:rsid w:val="00B156C8"/>
    <w:rsid w:val="00B15926"/>
    <w:rsid w:val="00B15CD2"/>
    <w:rsid w:val="00B15D97"/>
    <w:rsid w:val="00B17835"/>
    <w:rsid w:val="00B17FF3"/>
    <w:rsid w:val="00B20112"/>
    <w:rsid w:val="00B20465"/>
    <w:rsid w:val="00B20937"/>
    <w:rsid w:val="00B20D76"/>
    <w:rsid w:val="00B20F6B"/>
    <w:rsid w:val="00B2121E"/>
    <w:rsid w:val="00B21312"/>
    <w:rsid w:val="00B21341"/>
    <w:rsid w:val="00B218FD"/>
    <w:rsid w:val="00B22773"/>
    <w:rsid w:val="00B229CC"/>
    <w:rsid w:val="00B22A9E"/>
    <w:rsid w:val="00B232B4"/>
    <w:rsid w:val="00B235E1"/>
    <w:rsid w:val="00B239E6"/>
    <w:rsid w:val="00B23DE4"/>
    <w:rsid w:val="00B242B0"/>
    <w:rsid w:val="00B2470E"/>
    <w:rsid w:val="00B25133"/>
    <w:rsid w:val="00B25246"/>
    <w:rsid w:val="00B25695"/>
    <w:rsid w:val="00B269D1"/>
    <w:rsid w:val="00B26CB0"/>
    <w:rsid w:val="00B26DDB"/>
    <w:rsid w:val="00B27846"/>
    <w:rsid w:val="00B2797A"/>
    <w:rsid w:val="00B302CE"/>
    <w:rsid w:val="00B3032C"/>
    <w:rsid w:val="00B303FD"/>
    <w:rsid w:val="00B3069D"/>
    <w:rsid w:val="00B30831"/>
    <w:rsid w:val="00B30E55"/>
    <w:rsid w:val="00B31B23"/>
    <w:rsid w:val="00B32081"/>
    <w:rsid w:val="00B3208D"/>
    <w:rsid w:val="00B323C2"/>
    <w:rsid w:val="00B32424"/>
    <w:rsid w:val="00B32796"/>
    <w:rsid w:val="00B32C3A"/>
    <w:rsid w:val="00B32D6D"/>
    <w:rsid w:val="00B33199"/>
    <w:rsid w:val="00B33492"/>
    <w:rsid w:val="00B34AD5"/>
    <w:rsid w:val="00B3579E"/>
    <w:rsid w:val="00B35A76"/>
    <w:rsid w:val="00B35DF9"/>
    <w:rsid w:val="00B361C4"/>
    <w:rsid w:val="00B367FA"/>
    <w:rsid w:val="00B36DEC"/>
    <w:rsid w:val="00B402D1"/>
    <w:rsid w:val="00B40362"/>
    <w:rsid w:val="00B40515"/>
    <w:rsid w:val="00B41B19"/>
    <w:rsid w:val="00B4246D"/>
    <w:rsid w:val="00B425CB"/>
    <w:rsid w:val="00B425DB"/>
    <w:rsid w:val="00B429CC"/>
    <w:rsid w:val="00B42ED7"/>
    <w:rsid w:val="00B436B3"/>
    <w:rsid w:val="00B43921"/>
    <w:rsid w:val="00B43D9C"/>
    <w:rsid w:val="00B44013"/>
    <w:rsid w:val="00B444AA"/>
    <w:rsid w:val="00B44A58"/>
    <w:rsid w:val="00B4511E"/>
    <w:rsid w:val="00B45688"/>
    <w:rsid w:val="00B45A32"/>
    <w:rsid w:val="00B45D6F"/>
    <w:rsid w:val="00B46A18"/>
    <w:rsid w:val="00B46C9C"/>
    <w:rsid w:val="00B46FBC"/>
    <w:rsid w:val="00B470E8"/>
    <w:rsid w:val="00B47E9E"/>
    <w:rsid w:val="00B5056D"/>
    <w:rsid w:val="00B5102F"/>
    <w:rsid w:val="00B51224"/>
    <w:rsid w:val="00B51A59"/>
    <w:rsid w:val="00B51BC6"/>
    <w:rsid w:val="00B51D0F"/>
    <w:rsid w:val="00B51E6D"/>
    <w:rsid w:val="00B51F58"/>
    <w:rsid w:val="00B52554"/>
    <w:rsid w:val="00B52BCF"/>
    <w:rsid w:val="00B52DD8"/>
    <w:rsid w:val="00B531AE"/>
    <w:rsid w:val="00B531C6"/>
    <w:rsid w:val="00B5356D"/>
    <w:rsid w:val="00B53F16"/>
    <w:rsid w:val="00B548ED"/>
    <w:rsid w:val="00B54A4B"/>
    <w:rsid w:val="00B54A8C"/>
    <w:rsid w:val="00B552E7"/>
    <w:rsid w:val="00B55512"/>
    <w:rsid w:val="00B55699"/>
    <w:rsid w:val="00B55950"/>
    <w:rsid w:val="00B55F99"/>
    <w:rsid w:val="00B562E9"/>
    <w:rsid w:val="00B5644B"/>
    <w:rsid w:val="00B56624"/>
    <w:rsid w:val="00B5699D"/>
    <w:rsid w:val="00B56A95"/>
    <w:rsid w:val="00B56AE2"/>
    <w:rsid w:val="00B56ED8"/>
    <w:rsid w:val="00B56FE1"/>
    <w:rsid w:val="00B5716A"/>
    <w:rsid w:val="00B5739D"/>
    <w:rsid w:val="00B57416"/>
    <w:rsid w:val="00B57B2F"/>
    <w:rsid w:val="00B57CE3"/>
    <w:rsid w:val="00B60788"/>
    <w:rsid w:val="00B60D15"/>
    <w:rsid w:val="00B61100"/>
    <w:rsid w:val="00B61213"/>
    <w:rsid w:val="00B61BDE"/>
    <w:rsid w:val="00B6223D"/>
    <w:rsid w:val="00B6255F"/>
    <w:rsid w:val="00B629D9"/>
    <w:rsid w:val="00B639B0"/>
    <w:rsid w:val="00B63A90"/>
    <w:rsid w:val="00B63B2C"/>
    <w:rsid w:val="00B63DCA"/>
    <w:rsid w:val="00B64154"/>
    <w:rsid w:val="00B643B0"/>
    <w:rsid w:val="00B64E6F"/>
    <w:rsid w:val="00B656CD"/>
    <w:rsid w:val="00B664E2"/>
    <w:rsid w:val="00B66ADE"/>
    <w:rsid w:val="00B66EAC"/>
    <w:rsid w:val="00B66F2B"/>
    <w:rsid w:val="00B6792F"/>
    <w:rsid w:val="00B67A15"/>
    <w:rsid w:val="00B67B16"/>
    <w:rsid w:val="00B7041F"/>
    <w:rsid w:val="00B705AB"/>
    <w:rsid w:val="00B70992"/>
    <w:rsid w:val="00B70AB6"/>
    <w:rsid w:val="00B711D4"/>
    <w:rsid w:val="00B71E6D"/>
    <w:rsid w:val="00B72B0B"/>
    <w:rsid w:val="00B72BD9"/>
    <w:rsid w:val="00B72FDA"/>
    <w:rsid w:val="00B73407"/>
    <w:rsid w:val="00B73F13"/>
    <w:rsid w:val="00B73F68"/>
    <w:rsid w:val="00B74493"/>
    <w:rsid w:val="00B766F9"/>
    <w:rsid w:val="00B76799"/>
    <w:rsid w:val="00B767C7"/>
    <w:rsid w:val="00B76B98"/>
    <w:rsid w:val="00B77421"/>
    <w:rsid w:val="00B77AA7"/>
    <w:rsid w:val="00B77E14"/>
    <w:rsid w:val="00B77E9F"/>
    <w:rsid w:val="00B80619"/>
    <w:rsid w:val="00B80C37"/>
    <w:rsid w:val="00B813FD"/>
    <w:rsid w:val="00B8145F"/>
    <w:rsid w:val="00B81669"/>
    <w:rsid w:val="00B81B87"/>
    <w:rsid w:val="00B81D25"/>
    <w:rsid w:val="00B81E3A"/>
    <w:rsid w:val="00B82950"/>
    <w:rsid w:val="00B83AE2"/>
    <w:rsid w:val="00B83DD5"/>
    <w:rsid w:val="00B845BE"/>
    <w:rsid w:val="00B84EE4"/>
    <w:rsid w:val="00B85105"/>
    <w:rsid w:val="00B852B9"/>
    <w:rsid w:val="00B85698"/>
    <w:rsid w:val="00B8626D"/>
    <w:rsid w:val="00B86374"/>
    <w:rsid w:val="00B86404"/>
    <w:rsid w:val="00B864B4"/>
    <w:rsid w:val="00B86506"/>
    <w:rsid w:val="00B867D5"/>
    <w:rsid w:val="00B86D43"/>
    <w:rsid w:val="00B903B2"/>
    <w:rsid w:val="00B9044B"/>
    <w:rsid w:val="00B90B55"/>
    <w:rsid w:val="00B9102C"/>
    <w:rsid w:val="00B913F8"/>
    <w:rsid w:val="00B914BB"/>
    <w:rsid w:val="00B917DD"/>
    <w:rsid w:val="00B91A5E"/>
    <w:rsid w:val="00B91A74"/>
    <w:rsid w:val="00B92101"/>
    <w:rsid w:val="00B92389"/>
    <w:rsid w:val="00B9255E"/>
    <w:rsid w:val="00B9269B"/>
    <w:rsid w:val="00B92EBE"/>
    <w:rsid w:val="00B934F4"/>
    <w:rsid w:val="00B93854"/>
    <w:rsid w:val="00B93C2A"/>
    <w:rsid w:val="00B93CF6"/>
    <w:rsid w:val="00B94149"/>
    <w:rsid w:val="00B946BA"/>
    <w:rsid w:val="00B9616C"/>
    <w:rsid w:val="00B9647A"/>
    <w:rsid w:val="00B96BDD"/>
    <w:rsid w:val="00B96E90"/>
    <w:rsid w:val="00B97823"/>
    <w:rsid w:val="00B97D77"/>
    <w:rsid w:val="00BA0031"/>
    <w:rsid w:val="00BA0040"/>
    <w:rsid w:val="00BA01AA"/>
    <w:rsid w:val="00BA024C"/>
    <w:rsid w:val="00BA02AE"/>
    <w:rsid w:val="00BA0E06"/>
    <w:rsid w:val="00BA1337"/>
    <w:rsid w:val="00BA170C"/>
    <w:rsid w:val="00BA1DF5"/>
    <w:rsid w:val="00BA248C"/>
    <w:rsid w:val="00BA2E25"/>
    <w:rsid w:val="00BA2EEA"/>
    <w:rsid w:val="00BA3126"/>
    <w:rsid w:val="00BA34C4"/>
    <w:rsid w:val="00BA3532"/>
    <w:rsid w:val="00BA3DDD"/>
    <w:rsid w:val="00BA44A8"/>
    <w:rsid w:val="00BA468A"/>
    <w:rsid w:val="00BA560F"/>
    <w:rsid w:val="00BA62C8"/>
    <w:rsid w:val="00BA68EE"/>
    <w:rsid w:val="00BA71A8"/>
    <w:rsid w:val="00BA74B2"/>
    <w:rsid w:val="00BA75BB"/>
    <w:rsid w:val="00BA7AD1"/>
    <w:rsid w:val="00BA7B96"/>
    <w:rsid w:val="00BA7F9E"/>
    <w:rsid w:val="00BA7FA2"/>
    <w:rsid w:val="00BB026F"/>
    <w:rsid w:val="00BB030C"/>
    <w:rsid w:val="00BB03E6"/>
    <w:rsid w:val="00BB0BC1"/>
    <w:rsid w:val="00BB0F0E"/>
    <w:rsid w:val="00BB0FFD"/>
    <w:rsid w:val="00BB137A"/>
    <w:rsid w:val="00BB16A5"/>
    <w:rsid w:val="00BB1917"/>
    <w:rsid w:val="00BB1E8D"/>
    <w:rsid w:val="00BB24C7"/>
    <w:rsid w:val="00BB24E4"/>
    <w:rsid w:val="00BB2930"/>
    <w:rsid w:val="00BB2B6D"/>
    <w:rsid w:val="00BB2F70"/>
    <w:rsid w:val="00BB3C2F"/>
    <w:rsid w:val="00BB42D3"/>
    <w:rsid w:val="00BB4859"/>
    <w:rsid w:val="00BB4CB8"/>
    <w:rsid w:val="00BB504C"/>
    <w:rsid w:val="00BB5243"/>
    <w:rsid w:val="00BB53B1"/>
    <w:rsid w:val="00BB5A8C"/>
    <w:rsid w:val="00BB5AF7"/>
    <w:rsid w:val="00BB5B0B"/>
    <w:rsid w:val="00BB5F39"/>
    <w:rsid w:val="00BB5FDB"/>
    <w:rsid w:val="00BB601B"/>
    <w:rsid w:val="00BB63A9"/>
    <w:rsid w:val="00BB6873"/>
    <w:rsid w:val="00BB6CD4"/>
    <w:rsid w:val="00BB701F"/>
    <w:rsid w:val="00BB761C"/>
    <w:rsid w:val="00BB7A17"/>
    <w:rsid w:val="00BB7A65"/>
    <w:rsid w:val="00BB7ACB"/>
    <w:rsid w:val="00BC0328"/>
    <w:rsid w:val="00BC04C4"/>
    <w:rsid w:val="00BC08FB"/>
    <w:rsid w:val="00BC1272"/>
    <w:rsid w:val="00BC1441"/>
    <w:rsid w:val="00BC1D95"/>
    <w:rsid w:val="00BC29C7"/>
    <w:rsid w:val="00BC2B62"/>
    <w:rsid w:val="00BC3FF7"/>
    <w:rsid w:val="00BC4241"/>
    <w:rsid w:val="00BC4A99"/>
    <w:rsid w:val="00BC4F4E"/>
    <w:rsid w:val="00BC5130"/>
    <w:rsid w:val="00BC5493"/>
    <w:rsid w:val="00BC5507"/>
    <w:rsid w:val="00BC6220"/>
    <w:rsid w:val="00BC66B5"/>
    <w:rsid w:val="00BC68E5"/>
    <w:rsid w:val="00BC74A7"/>
    <w:rsid w:val="00BD0597"/>
    <w:rsid w:val="00BD071C"/>
    <w:rsid w:val="00BD0C8E"/>
    <w:rsid w:val="00BD0D68"/>
    <w:rsid w:val="00BD19DB"/>
    <w:rsid w:val="00BD3022"/>
    <w:rsid w:val="00BD352E"/>
    <w:rsid w:val="00BD3DCD"/>
    <w:rsid w:val="00BD51C8"/>
    <w:rsid w:val="00BD52B8"/>
    <w:rsid w:val="00BD57F9"/>
    <w:rsid w:val="00BD582C"/>
    <w:rsid w:val="00BD5C61"/>
    <w:rsid w:val="00BD5CAA"/>
    <w:rsid w:val="00BD6813"/>
    <w:rsid w:val="00BD6ADA"/>
    <w:rsid w:val="00BE0385"/>
    <w:rsid w:val="00BE0761"/>
    <w:rsid w:val="00BE0775"/>
    <w:rsid w:val="00BE08AB"/>
    <w:rsid w:val="00BE0E23"/>
    <w:rsid w:val="00BE0E56"/>
    <w:rsid w:val="00BE11D2"/>
    <w:rsid w:val="00BE1415"/>
    <w:rsid w:val="00BE1818"/>
    <w:rsid w:val="00BE1CCB"/>
    <w:rsid w:val="00BE2946"/>
    <w:rsid w:val="00BE2B45"/>
    <w:rsid w:val="00BE2FDE"/>
    <w:rsid w:val="00BE305E"/>
    <w:rsid w:val="00BE3102"/>
    <w:rsid w:val="00BE3483"/>
    <w:rsid w:val="00BE3907"/>
    <w:rsid w:val="00BE3908"/>
    <w:rsid w:val="00BE3A8D"/>
    <w:rsid w:val="00BE3D53"/>
    <w:rsid w:val="00BE458F"/>
    <w:rsid w:val="00BE5214"/>
    <w:rsid w:val="00BE527F"/>
    <w:rsid w:val="00BE53AD"/>
    <w:rsid w:val="00BE5DFE"/>
    <w:rsid w:val="00BE65AD"/>
    <w:rsid w:val="00BE677A"/>
    <w:rsid w:val="00BE6949"/>
    <w:rsid w:val="00BE76AD"/>
    <w:rsid w:val="00BE787D"/>
    <w:rsid w:val="00BE7C34"/>
    <w:rsid w:val="00BF0C20"/>
    <w:rsid w:val="00BF10EF"/>
    <w:rsid w:val="00BF1828"/>
    <w:rsid w:val="00BF1BFF"/>
    <w:rsid w:val="00BF1DEA"/>
    <w:rsid w:val="00BF2451"/>
    <w:rsid w:val="00BF3B16"/>
    <w:rsid w:val="00BF446A"/>
    <w:rsid w:val="00BF464B"/>
    <w:rsid w:val="00BF4F8B"/>
    <w:rsid w:val="00BF540F"/>
    <w:rsid w:val="00BF5E7A"/>
    <w:rsid w:val="00BF61A3"/>
    <w:rsid w:val="00BF6519"/>
    <w:rsid w:val="00BF65AA"/>
    <w:rsid w:val="00BF69D7"/>
    <w:rsid w:val="00BF6A0B"/>
    <w:rsid w:val="00BF6AC7"/>
    <w:rsid w:val="00BF6E83"/>
    <w:rsid w:val="00BF6F7B"/>
    <w:rsid w:val="00BF716B"/>
    <w:rsid w:val="00BF7868"/>
    <w:rsid w:val="00BF7C77"/>
    <w:rsid w:val="00C0045C"/>
    <w:rsid w:val="00C01A85"/>
    <w:rsid w:val="00C02C1D"/>
    <w:rsid w:val="00C03725"/>
    <w:rsid w:val="00C03863"/>
    <w:rsid w:val="00C039EC"/>
    <w:rsid w:val="00C03B8C"/>
    <w:rsid w:val="00C03BE3"/>
    <w:rsid w:val="00C04679"/>
    <w:rsid w:val="00C049DE"/>
    <w:rsid w:val="00C04B32"/>
    <w:rsid w:val="00C05634"/>
    <w:rsid w:val="00C05FE8"/>
    <w:rsid w:val="00C060FF"/>
    <w:rsid w:val="00C0698F"/>
    <w:rsid w:val="00C069DA"/>
    <w:rsid w:val="00C06B45"/>
    <w:rsid w:val="00C06FEE"/>
    <w:rsid w:val="00C070C0"/>
    <w:rsid w:val="00C0783A"/>
    <w:rsid w:val="00C07948"/>
    <w:rsid w:val="00C07A7A"/>
    <w:rsid w:val="00C07D0E"/>
    <w:rsid w:val="00C112D3"/>
    <w:rsid w:val="00C11466"/>
    <w:rsid w:val="00C11656"/>
    <w:rsid w:val="00C11746"/>
    <w:rsid w:val="00C11A46"/>
    <w:rsid w:val="00C11B3F"/>
    <w:rsid w:val="00C12112"/>
    <w:rsid w:val="00C12592"/>
    <w:rsid w:val="00C12812"/>
    <w:rsid w:val="00C13A4D"/>
    <w:rsid w:val="00C13F3D"/>
    <w:rsid w:val="00C158B2"/>
    <w:rsid w:val="00C15AA6"/>
    <w:rsid w:val="00C16105"/>
    <w:rsid w:val="00C16BAF"/>
    <w:rsid w:val="00C16C5B"/>
    <w:rsid w:val="00C175FC"/>
    <w:rsid w:val="00C17725"/>
    <w:rsid w:val="00C20375"/>
    <w:rsid w:val="00C20445"/>
    <w:rsid w:val="00C20702"/>
    <w:rsid w:val="00C20AC6"/>
    <w:rsid w:val="00C210AF"/>
    <w:rsid w:val="00C21615"/>
    <w:rsid w:val="00C2189B"/>
    <w:rsid w:val="00C21AF8"/>
    <w:rsid w:val="00C222DC"/>
    <w:rsid w:val="00C224E5"/>
    <w:rsid w:val="00C22632"/>
    <w:rsid w:val="00C2281B"/>
    <w:rsid w:val="00C238C1"/>
    <w:rsid w:val="00C23A7A"/>
    <w:rsid w:val="00C23CF7"/>
    <w:rsid w:val="00C23DB8"/>
    <w:rsid w:val="00C24506"/>
    <w:rsid w:val="00C24859"/>
    <w:rsid w:val="00C24CE3"/>
    <w:rsid w:val="00C25454"/>
    <w:rsid w:val="00C262CB"/>
    <w:rsid w:val="00C26585"/>
    <w:rsid w:val="00C26FB5"/>
    <w:rsid w:val="00C27488"/>
    <w:rsid w:val="00C309EA"/>
    <w:rsid w:val="00C31253"/>
    <w:rsid w:val="00C315F4"/>
    <w:rsid w:val="00C315FC"/>
    <w:rsid w:val="00C3189C"/>
    <w:rsid w:val="00C32439"/>
    <w:rsid w:val="00C32EF0"/>
    <w:rsid w:val="00C33F2F"/>
    <w:rsid w:val="00C343D1"/>
    <w:rsid w:val="00C34CE5"/>
    <w:rsid w:val="00C3587B"/>
    <w:rsid w:val="00C35F22"/>
    <w:rsid w:val="00C36071"/>
    <w:rsid w:val="00C36181"/>
    <w:rsid w:val="00C36E0A"/>
    <w:rsid w:val="00C37F0F"/>
    <w:rsid w:val="00C4007F"/>
    <w:rsid w:val="00C4067D"/>
    <w:rsid w:val="00C407C6"/>
    <w:rsid w:val="00C409C5"/>
    <w:rsid w:val="00C4170A"/>
    <w:rsid w:val="00C41A2E"/>
    <w:rsid w:val="00C42704"/>
    <w:rsid w:val="00C4297F"/>
    <w:rsid w:val="00C42CD4"/>
    <w:rsid w:val="00C43433"/>
    <w:rsid w:val="00C4362C"/>
    <w:rsid w:val="00C437E5"/>
    <w:rsid w:val="00C43FDC"/>
    <w:rsid w:val="00C4414E"/>
    <w:rsid w:val="00C44327"/>
    <w:rsid w:val="00C45074"/>
    <w:rsid w:val="00C45B9E"/>
    <w:rsid w:val="00C468A9"/>
    <w:rsid w:val="00C46D69"/>
    <w:rsid w:val="00C501E3"/>
    <w:rsid w:val="00C50ED2"/>
    <w:rsid w:val="00C510AE"/>
    <w:rsid w:val="00C51886"/>
    <w:rsid w:val="00C51D57"/>
    <w:rsid w:val="00C51E5D"/>
    <w:rsid w:val="00C522A2"/>
    <w:rsid w:val="00C522DD"/>
    <w:rsid w:val="00C529AA"/>
    <w:rsid w:val="00C535F0"/>
    <w:rsid w:val="00C538D8"/>
    <w:rsid w:val="00C53BF1"/>
    <w:rsid w:val="00C53CB1"/>
    <w:rsid w:val="00C54BD3"/>
    <w:rsid w:val="00C55858"/>
    <w:rsid w:val="00C55898"/>
    <w:rsid w:val="00C55DC8"/>
    <w:rsid w:val="00C55EC5"/>
    <w:rsid w:val="00C55FCB"/>
    <w:rsid w:val="00C56300"/>
    <w:rsid w:val="00C56D1B"/>
    <w:rsid w:val="00C578E2"/>
    <w:rsid w:val="00C60574"/>
    <w:rsid w:val="00C607D9"/>
    <w:rsid w:val="00C60FAB"/>
    <w:rsid w:val="00C614E7"/>
    <w:rsid w:val="00C61708"/>
    <w:rsid w:val="00C6223C"/>
    <w:rsid w:val="00C62803"/>
    <w:rsid w:val="00C63722"/>
    <w:rsid w:val="00C63B51"/>
    <w:rsid w:val="00C63DFE"/>
    <w:rsid w:val="00C64B57"/>
    <w:rsid w:val="00C652FA"/>
    <w:rsid w:val="00C65A40"/>
    <w:rsid w:val="00C65E82"/>
    <w:rsid w:val="00C65FAD"/>
    <w:rsid w:val="00C66093"/>
    <w:rsid w:val="00C67820"/>
    <w:rsid w:val="00C67B2E"/>
    <w:rsid w:val="00C704F5"/>
    <w:rsid w:val="00C70586"/>
    <w:rsid w:val="00C7212A"/>
    <w:rsid w:val="00C726EE"/>
    <w:rsid w:val="00C72BBF"/>
    <w:rsid w:val="00C73FE1"/>
    <w:rsid w:val="00C74C97"/>
    <w:rsid w:val="00C74E94"/>
    <w:rsid w:val="00C74F16"/>
    <w:rsid w:val="00C7514E"/>
    <w:rsid w:val="00C757EB"/>
    <w:rsid w:val="00C75CD2"/>
    <w:rsid w:val="00C75DA3"/>
    <w:rsid w:val="00C763BF"/>
    <w:rsid w:val="00C7795F"/>
    <w:rsid w:val="00C77C4C"/>
    <w:rsid w:val="00C77C94"/>
    <w:rsid w:val="00C80250"/>
    <w:rsid w:val="00C80292"/>
    <w:rsid w:val="00C802D2"/>
    <w:rsid w:val="00C804BA"/>
    <w:rsid w:val="00C80AAA"/>
    <w:rsid w:val="00C80C51"/>
    <w:rsid w:val="00C80FDA"/>
    <w:rsid w:val="00C81151"/>
    <w:rsid w:val="00C811F2"/>
    <w:rsid w:val="00C812D6"/>
    <w:rsid w:val="00C81430"/>
    <w:rsid w:val="00C826D8"/>
    <w:rsid w:val="00C8282E"/>
    <w:rsid w:val="00C82D42"/>
    <w:rsid w:val="00C82F83"/>
    <w:rsid w:val="00C83099"/>
    <w:rsid w:val="00C836A6"/>
    <w:rsid w:val="00C83768"/>
    <w:rsid w:val="00C83A4E"/>
    <w:rsid w:val="00C8406B"/>
    <w:rsid w:val="00C84865"/>
    <w:rsid w:val="00C85100"/>
    <w:rsid w:val="00C85FF2"/>
    <w:rsid w:val="00C860E3"/>
    <w:rsid w:val="00C86518"/>
    <w:rsid w:val="00C8710E"/>
    <w:rsid w:val="00C873C7"/>
    <w:rsid w:val="00C878DA"/>
    <w:rsid w:val="00C87E78"/>
    <w:rsid w:val="00C90539"/>
    <w:rsid w:val="00C908C8"/>
    <w:rsid w:val="00C911CE"/>
    <w:rsid w:val="00C9137A"/>
    <w:rsid w:val="00C91B56"/>
    <w:rsid w:val="00C921CD"/>
    <w:rsid w:val="00C92942"/>
    <w:rsid w:val="00C92EBC"/>
    <w:rsid w:val="00C93027"/>
    <w:rsid w:val="00C9302F"/>
    <w:rsid w:val="00C93565"/>
    <w:rsid w:val="00C9385E"/>
    <w:rsid w:val="00C93918"/>
    <w:rsid w:val="00C93CCA"/>
    <w:rsid w:val="00C940A8"/>
    <w:rsid w:val="00C941B1"/>
    <w:rsid w:val="00C94A4E"/>
    <w:rsid w:val="00C954D1"/>
    <w:rsid w:val="00C955A4"/>
    <w:rsid w:val="00C95E10"/>
    <w:rsid w:val="00C95E6D"/>
    <w:rsid w:val="00C960FA"/>
    <w:rsid w:val="00C977C5"/>
    <w:rsid w:val="00C97E4C"/>
    <w:rsid w:val="00CA112B"/>
    <w:rsid w:val="00CA1537"/>
    <w:rsid w:val="00CA16D5"/>
    <w:rsid w:val="00CA40AF"/>
    <w:rsid w:val="00CA4A9E"/>
    <w:rsid w:val="00CA5274"/>
    <w:rsid w:val="00CA5379"/>
    <w:rsid w:val="00CA5C05"/>
    <w:rsid w:val="00CA5F54"/>
    <w:rsid w:val="00CA6979"/>
    <w:rsid w:val="00CA6B97"/>
    <w:rsid w:val="00CA6DE7"/>
    <w:rsid w:val="00CA7924"/>
    <w:rsid w:val="00CB06DC"/>
    <w:rsid w:val="00CB0883"/>
    <w:rsid w:val="00CB0C6D"/>
    <w:rsid w:val="00CB1E66"/>
    <w:rsid w:val="00CB2830"/>
    <w:rsid w:val="00CB3362"/>
    <w:rsid w:val="00CB3453"/>
    <w:rsid w:val="00CB34A5"/>
    <w:rsid w:val="00CB3621"/>
    <w:rsid w:val="00CB3B9B"/>
    <w:rsid w:val="00CB4212"/>
    <w:rsid w:val="00CB429E"/>
    <w:rsid w:val="00CB43D4"/>
    <w:rsid w:val="00CB473C"/>
    <w:rsid w:val="00CB4767"/>
    <w:rsid w:val="00CB581D"/>
    <w:rsid w:val="00CB59EF"/>
    <w:rsid w:val="00CB6E2F"/>
    <w:rsid w:val="00CB7957"/>
    <w:rsid w:val="00CB7C8A"/>
    <w:rsid w:val="00CC00EC"/>
    <w:rsid w:val="00CC0345"/>
    <w:rsid w:val="00CC0647"/>
    <w:rsid w:val="00CC119D"/>
    <w:rsid w:val="00CC27E2"/>
    <w:rsid w:val="00CC29A4"/>
    <w:rsid w:val="00CC2F9A"/>
    <w:rsid w:val="00CC387E"/>
    <w:rsid w:val="00CC3AEA"/>
    <w:rsid w:val="00CC4594"/>
    <w:rsid w:val="00CC47B1"/>
    <w:rsid w:val="00CC4B9D"/>
    <w:rsid w:val="00CC4D66"/>
    <w:rsid w:val="00CC5338"/>
    <w:rsid w:val="00CC54D9"/>
    <w:rsid w:val="00CC5DB5"/>
    <w:rsid w:val="00CC62FE"/>
    <w:rsid w:val="00CC6C86"/>
    <w:rsid w:val="00CC7433"/>
    <w:rsid w:val="00CC7457"/>
    <w:rsid w:val="00CC74DF"/>
    <w:rsid w:val="00CD08CD"/>
    <w:rsid w:val="00CD08D2"/>
    <w:rsid w:val="00CD0980"/>
    <w:rsid w:val="00CD121F"/>
    <w:rsid w:val="00CD1B5E"/>
    <w:rsid w:val="00CD2035"/>
    <w:rsid w:val="00CD2234"/>
    <w:rsid w:val="00CD2236"/>
    <w:rsid w:val="00CD22D0"/>
    <w:rsid w:val="00CD261B"/>
    <w:rsid w:val="00CD36A4"/>
    <w:rsid w:val="00CD378F"/>
    <w:rsid w:val="00CD41B8"/>
    <w:rsid w:val="00CD4719"/>
    <w:rsid w:val="00CD4FFF"/>
    <w:rsid w:val="00CD5256"/>
    <w:rsid w:val="00CD52FD"/>
    <w:rsid w:val="00CD6BF5"/>
    <w:rsid w:val="00CD6E82"/>
    <w:rsid w:val="00CD73D4"/>
    <w:rsid w:val="00CD75B6"/>
    <w:rsid w:val="00CD79A7"/>
    <w:rsid w:val="00CD7CD5"/>
    <w:rsid w:val="00CD7D54"/>
    <w:rsid w:val="00CE01C4"/>
    <w:rsid w:val="00CE0C64"/>
    <w:rsid w:val="00CE0E01"/>
    <w:rsid w:val="00CE0EB0"/>
    <w:rsid w:val="00CE127B"/>
    <w:rsid w:val="00CE1355"/>
    <w:rsid w:val="00CE1D5C"/>
    <w:rsid w:val="00CE1DDF"/>
    <w:rsid w:val="00CE1F3A"/>
    <w:rsid w:val="00CE2146"/>
    <w:rsid w:val="00CE25FE"/>
    <w:rsid w:val="00CE3DE4"/>
    <w:rsid w:val="00CE4FAF"/>
    <w:rsid w:val="00CE5C9C"/>
    <w:rsid w:val="00CE6CBB"/>
    <w:rsid w:val="00CE6FD7"/>
    <w:rsid w:val="00CE7B12"/>
    <w:rsid w:val="00CF030A"/>
    <w:rsid w:val="00CF0CAA"/>
    <w:rsid w:val="00CF1029"/>
    <w:rsid w:val="00CF13A4"/>
    <w:rsid w:val="00CF14E5"/>
    <w:rsid w:val="00CF195E"/>
    <w:rsid w:val="00CF2506"/>
    <w:rsid w:val="00CF255B"/>
    <w:rsid w:val="00CF2746"/>
    <w:rsid w:val="00CF2AD8"/>
    <w:rsid w:val="00CF2CFD"/>
    <w:rsid w:val="00CF2F85"/>
    <w:rsid w:val="00CF3592"/>
    <w:rsid w:val="00CF3735"/>
    <w:rsid w:val="00CF4A93"/>
    <w:rsid w:val="00CF507D"/>
    <w:rsid w:val="00CF55A9"/>
    <w:rsid w:val="00CF5657"/>
    <w:rsid w:val="00CF60A1"/>
    <w:rsid w:val="00CF6120"/>
    <w:rsid w:val="00CF69C4"/>
    <w:rsid w:val="00CF7195"/>
    <w:rsid w:val="00CF7534"/>
    <w:rsid w:val="00CF76F8"/>
    <w:rsid w:val="00CF7824"/>
    <w:rsid w:val="00D00799"/>
    <w:rsid w:val="00D008C7"/>
    <w:rsid w:val="00D00C61"/>
    <w:rsid w:val="00D016C0"/>
    <w:rsid w:val="00D0171E"/>
    <w:rsid w:val="00D01ABF"/>
    <w:rsid w:val="00D01B20"/>
    <w:rsid w:val="00D02029"/>
    <w:rsid w:val="00D026B2"/>
    <w:rsid w:val="00D03D90"/>
    <w:rsid w:val="00D04661"/>
    <w:rsid w:val="00D04EB7"/>
    <w:rsid w:val="00D04FDB"/>
    <w:rsid w:val="00D05361"/>
    <w:rsid w:val="00D05720"/>
    <w:rsid w:val="00D062C3"/>
    <w:rsid w:val="00D06A8E"/>
    <w:rsid w:val="00D06BE4"/>
    <w:rsid w:val="00D07028"/>
    <w:rsid w:val="00D07972"/>
    <w:rsid w:val="00D10483"/>
    <w:rsid w:val="00D104C2"/>
    <w:rsid w:val="00D10A0D"/>
    <w:rsid w:val="00D10E91"/>
    <w:rsid w:val="00D11065"/>
    <w:rsid w:val="00D1110D"/>
    <w:rsid w:val="00D11273"/>
    <w:rsid w:val="00D113B6"/>
    <w:rsid w:val="00D121AD"/>
    <w:rsid w:val="00D12283"/>
    <w:rsid w:val="00D12B0D"/>
    <w:rsid w:val="00D12C1E"/>
    <w:rsid w:val="00D12D50"/>
    <w:rsid w:val="00D12F1A"/>
    <w:rsid w:val="00D132B5"/>
    <w:rsid w:val="00D14090"/>
    <w:rsid w:val="00D1459C"/>
    <w:rsid w:val="00D1461C"/>
    <w:rsid w:val="00D148EB"/>
    <w:rsid w:val="00D14A91"/>
    <w:rsid w:val="00D14B00"/>
    <w:rsid w:val="00D14B76"/>
    <w:rsid w:val="00D15196"/>
    <w:rsid w:val="00D153A8"/>
    <w:rsid w:val="00D158B6"/>
    <w:rsid w:val="00D1598A"/>
    <w:rsid w:val="00D15AAB"/>
    <w:rsid w:val="00D163E8"/>
    <w:rsid w:val="00D16996"/>
    <w:rsid w:val="00D16EE3"/>
    <w:rsid w:val="00D17865"/>
    <w:rsid w:val="00D1797A"/>
    <w:rsid w:val="00D2042A"/>
    <w:rsid w:val="00D21F8A"/>
    <w:rsid w:val="00D22657"/>
    <w:rsid w:val="00D22CFF"/>
    <w:rsid w:val="00D23969"/>
    <w:rsid w:val="00D2500E"/>
    <w:rsid w:val="00D251D8"/>
    <w:rsid w:val="00D258EE"/>
    <w:rsid w:val="00D25AD1"/>
    <w:rsid w:val="00D25C22"/>
    <w:rsid w:val="00D26235"/>
    <w:rsid w:val="00D26399"/>
    <w:rsid w:val="00D264E9"/>
    <w:rsid w:val="00D26AA1"/>
    <w:rsid w:val="00D26AA7"/>
    <w:rsid w:val="00D26C03"/>
    <w:rsid w:val="00D26E66"/>
    <w:rsid w:val="00D27183"/>
    <w:rsid w:val="00D3014B"/>
    <w:rsid w:val="00D3024B"/>
    <w:rsid w:val="00D309C8"/>
    <w:rsid w:val="00D30B99"/>
    <w:rsid w:val="00D30EC2"/>
    <w:rsid w:val="00D312E1"/>
    <w:rsid w:val="00D313EE"/>
    <w:rsid w:val="00D315DD"/>
    <w:rsid w:val="00D319D8"/>
    <w:rsid w:val="00D31B65"/>
    <w:rsid w:val="00D31F72"/>
    <w:rsid w:val="00D32016"/>
    <w:rsid w:val="00D32598"/>
    <w:rsid w:val="00D3301D"/>
    <w:rsid w:val="00D331E4"/>
    <w:rsid w:val="00D33504"/>
    <w:rsid w:val="00D33CB7"/>
    <w:rsid w:val="00D342CC"/>
    <w:rsid w:val="00D35B4D"/>
    <w:rsid w:val="00D35DA1"/>
    <w:rsid w:val="00D36188"/>
    <w:rsid w:val="00D36B3E"/>
    <w:rsid w:val="00D37258"/>
    <w:rsid w:val="00D37522"/>
    <w:rsid w:val="00D377B5"/>
    <w:rsid w:val="00D37DF6"/>
    <w:rsid w:val="00D40924"/>
    <w:rsid w:val="00D411CD"/>
    <w:rsid w:val="00D41430"/>
    <w:rsid w:val="00D41D68"/>
    <w:rsid w:val="00D41DEE"/>
    <w:rsid w:val="00D4245F"/>
    <w:rsid w:val="00D424B8"/>
    <w:rsid w:val="00D429DA"/>
    <w:rsid w:val="00D42AF4"/>
    <w:rsid w:val="00D431EF"/>
    <w:rsid w:val="00D43633"/>
    <w:rsid w:val="00D43E6E"/>
    <w:rsid w:val="00D44249"/>
    <w:rsid w:val="00D44401"/>
    <w:rsid w:val="00D4448F"/>
    <w:rsid w:val="00D44610"/>
    <w:rsid w:val="00D448C1"/>
    <w:rsid w:val="00D4493A"/>
    <w:rsid w:val="00D4497E"/>
    <w:rsid w:val="00D44F43"/>
    <w:rsid w:val="00D45535"/>
    <w:rsid w:val="00D45C0E"/>
    <w:rsid w:val="00D45D7D"/>
    <w:rsid w:val="00D46049"/>
    <w:rsid w:val="00D474A5"/>
    <w:rsid w:val="00D50556"/>
    <w:rsid w:val="00D51165"/>
    <w:rsid w:val="00D51E95"/>
    <w:rsid w:val="00D52B3D"/>
    <w:rsid w:val="00D53376"/>
    <w:rsid w:val="00D5367B"/>
    <w:rsid w:val="00D53971"/>
    <w:rsid w:val="00D53B45"/>
    <w:rsid w:val="00D53DDF"/>
    <w:rsid w:val="00D547D1"/>
    <w:rsid w:val="00D5491B"/>
    <w:rsid w:val="00D549A4"/>
    <w:rsid w:val="00D54C73"/>
    <w:rsid w:val="00D54DDF"/>
    <w:rsid w:val="00D551DB"/>
    <w:rsid w:val="00D5559C"/>
    <w:rsid w:val="00D55845"/>
    <w:rsid w:val="00D55AD5"/>
    <w:rsid w:val="00D55B0D"/>
    <w:rsid w:val="00D55C10"/>
    <w:rsid w:val="00D55F9D"/>
    <w:rsid w:val="00D5684A"/>
    <w:rsid w:val="00D56D8A"/>
    <w:rsid w:val="00D5715F"/>
    <w:rsid w:val="00D5748B"/>
    <w:rsid w:val="00D579E7"/>
    <w:rsid w:val="00D57C0E"/>
    <w:rsid w:val="00D57C8F"/>
    <w:rsid w:val="00D60824"/>
    <w:rsid w:val="00D60E9F"/>
    <w:rsid w:val="00D61672"/>
    <w:rsid w:val="00D61817"/>
    <w:rsid w:val="00D6184B"/>
    <w:rsid w:val="00D63769"/>
    <w:rsid w:val="00D64861"/>
    <w:rsid w:val="00D64F9D"/>
    <w:rsid w:val="00D65A45"/>
    <w:rsid w:val="00D66475"/>
    <w:rsid w:val="00D6664C"/>
    <w:rsid w:val="00D67C2F"/>
    <w:rsid w:val="00D702C0"/>
    <w:rsid w:val="00D70A62"/>
    <w:rsid w:val="00D70D87"/>
    <w:rsid w:val="00D7128B"/>
    <w:rsid w:val="00D71C3D"/>
    <w:rsid w:val="00D724DC"/>
    <w:rsid w:val="00D727C9"/>
    <w:rsid w:val="00D72F39"/>
    <w:rsid w:val="00D73090"/>
    <w:rsid w:val="00D735A9"/>
    <w:rsid w:val="00D73B4A"/>
    <w:rsid w:val="00D73C66"/>
    <w:rsid w:val="00D73ED2"/>
    <w:rsid w:val="00D742C8"/>
    <w:rsid w:val="00D750E2"/>
    <w:rsid w:val="00D752E6"/>
    <w:rsid w:val="00D7547D"/>
    <w:rsid w:val="00D75640"/>
    <w:rsid w:val="00D75E34"/>
    <w:rsid w:val="00D75E62"/>
    <w:rsid w:val="00D76119"/>
    <w:rsid w:val="00D76BBB"/>
    <w:rsid w:val="00D779DA"/>
    <w:rsid w:val="00D77ACE"/>
    <w:rsid w:val="00D77D11"/>
    <w:rsid w:val="00D77FA9"/>
    <w:rsid w:val="00D80196"/>
    <w:rsid w:val="00D804C4"/>
    <w:rsid w:val="00D80A73"/>
    <w:rsid w:val="00D8219B"/>
    <w:rsid w:val="00D82318"/>
    <w:rsid w:val="00D82690"/>
    <w:rsid w:val="00D8363B"/>
    <w:rsid w:val="00D841AF"/>
    <w:rsid w:val="00D84226"/>
    <w:rsid w:val="00D845DD"/>
    <w:rsid w:val="00D846CD"/>
    <w:rsid w:val="00D84875"/>
    <w:rsid w:val="00D85933"/>
    <w:rsid w:val="00D86F40"/>
    <w:rsid w:val="00D87235"/>
    <w:rsid w:val="00D87B0E"/>
    <w:rsid w:val="00D87D3D"/>
    <w:rsid w:val="00D87F01"/>
    <w:rsid w:val="00D9001D"/>
    <w:rsid w:val="00D9010B"/>
    <w:rsid w:val="00D90BA6"/>
    <w:rsid w:val="00D9191A"/>
    <w:rsid w:val="00D92112"/>
    <w:rsid w:val="00D924F8"/>
    <w:rsid w:val="00D92643"/>
    <w:rsid w:val="00D92C4D"/>
    <w:rsid w:val="00D931CF"/>
    <w:rsid w:val="00D933EB"/>
    <w:rsid w:val="00D9345A"/>
    <w:rsid w:val="00D938A7"/>
    <w:rsid w:val="00D93A88"/>
    <w:rsid w:val="00D93B7A"/>
    <w:rsid w:val="00D94262"/>
    <w:rsid w:val="00D942E1"/>
    <w:rsid w:val="00D9474B"/>
    <w:rsid w:val="00D951C5"/>
    <w:rsid w:val="00D95264"/>
    <w:rsid w:val="00D95D47"/>
    <w:rsid w:val="00D966AF"/>
    <w:rsid w:val="00D96E9E"/>
    <w:rsid w:val="00DA0917"/>
    <w:rsid w:val="00DA0AFC"/>
    <w:rsid w:val="00DA0AFE"/>
    <w:rsid w:val="00DA0B2D"/>
    <w:rsid w:val="00DA0D69"/>
    <w:rsid w:val="00DA1E00"/>
    <w:rsid w:val="00DA2086"/>
    <w:rsid w:val="00DA2650"/>
    <w:rsid w:val="00DA26D1"/>
    <w:rsid w:val="00DA26F0"/>
    <w:rsid w:val="00DA29C2"/>
    <w:rsid w:val="00DA2A54"/>
    <w:rsid w:val="00DA2B6A"/>
    <w:rsid w:val="00DA3086"/>
    <w:rsid w:val="00DA3300"/>
    <w:rsid w:val="00DA37EF"/>
    <w:rsid w:val="00DA4B31"/>
    <w:rsid w:val="00DA4C3F"/>
    <w:rsid w:val="00DA5092"/>
    <w:rsid w:val="00DA5331"/>
    <w:rsid w:val="00DA54CA"/>
    <w:rsid w:val="00DA56F1"/>
    <w:rsid w:val="00DA6212"/>
    <w:rsid w:val="00DA6706"/>
    <w:rsid w:val="00DA6F75"/>
    <w:rsid w:val="00DB0616"/>
    <w:rsid w:val="00DB0885"/>
    <w:rsid w:val="00DB0F03"/>
    <w:rsid w:val="00DB1042"/>
    <w:rsid w:val="00DB111C"/>
    <w:rsid w:val="00DB1A3F"/>
    <w:rsid w:val="00DB1C57"/>
    <w:rsid w:val="00DB1C95"/>
    <w:rsid w:val="00DB2003"/>
    <w:rsid w:val="00DB2466"/>
    <w:rsid w:val="00DB313F"/>
    <w:rsid w:val="00DB3FED"/>
    <w:rsid w:val="00DB429A"/>
    <w:rsid w:val="00DB4D2C"/>
    <w:rsid w:val="00DB6ACC"/>
    <w:rsid w:val="00DB6E84"/>
    <w:rsid w:val="00DC05CD"/>
    <w:rsid w:val="00DC11AE"/>
    <w:rsid w:val="00DC1B4C"/>
    <w:rsid w:val="00DC21D9"/>
    <w:rsid w:val="00DC21E1"/>
    <w:rsid w:val="00DC28A2"/>
    <w:rsid w:val="00DC2A65"/>
    <w:rsid w:val="00DC2AD2"/>
    <w:rsid w:val="00DC314C"/>
    <w:rsid w:val="00DC315D"/>
    <w:rsid w:val="00DC37B9"/>
    <w:rsid w:val="00DC3CF9"/>
    <w:rsid w:val="00DC3DE7"/>
    <w:rsid w:val="00DC494B"/>
    <w:rsid w:val="00DC51DA"/>
    <w:rsid w:val="00DC543B"/>
    <w:rsid w:val="00DC572B"/>
    <w:rsid w:val="00DC5FA6"/>
    <w:rsid w:val="00DC6628"/>
    <w:rsid w:val="00DC68F3"/>
    <w:rsid w:val="00DC6D9C"/>
    <w:rsid w:val="00DC72D3"/>
    <w:rsid w:val="00DD068B"/>
    <w:rsid w:val="00DD0B7D"/>
    <w:rsid w:val="00DD0C0B"/>
    <w:rsid w:val="00DD0DB4"/>
    <w:rsid w:val="00DD1240"/>
    <w:rsid w:val="00DD17B5"/>
    <w:rsid w:val="00DD18F7"/>
    <w:rsid w:val="00DD1BB6"/>
    <w:rsid w:val="00DD26E9"/>
    <w:rsid w:val="00DD334B"/>
    <w:rsid w:val="00DD39F7"/>
    <w:rsid w:val="00DD5992"/>
    <w:rsid w:val="00DD5DE5"/>
    <w:rsid w:val="00DD6256"/>
    <w:rsid w:val="00DD6914"/>
    <w:rsid w:val="00DD6B5C"/>
    <w:rsid w:val="00DD6D5F"/>
    <w:rsid w:val="00DD71EE"/>
    <w:rsid w:val="00DD7982"/>
    <w:rsid w:val="00DD7DAD"/>
    <w:rsid w:val="00DD7F69"/>
    <w:rsid w:val="00DE17D8"/>
    <w:rsid w:val="00DE230E"/>
    <w:rsid w:val="00DE2354"/>
    <w:rsid w:val="00DE251F"/>
    <w:rsid w:val="00DE2A8A"/>
    <w:rsid w:val="00DE3007"/>
    <w:rsid w:val="00DE342D"/>
    <w:rsid w:val="00DE36E5"/>
    <w:rsid w:val="00DE3824"/>
    <w:rsid w:val="00DE3B04"/>
    <w:rsid w:val="00DE487D"/>
    <w:rsid w:val="00DE4BBD"/>
    <w:rsid w:val="00DE4BCF"/>
    <w:rsid w:val="00DE562C"/>
    <w:rsid w:val="00DE567C"/>
    <w:rsid w:val="00DE5699"/>
    <w:rsid w:val="00DE58A0"/>
    <w:rsid w:val="00DE58E1"/>
    <w:rsid w:val="00DE680D"/>
    <w:rsid w:val="00DE79D8"/>
    <w:rsid w:val="00DF0269"/>
    <w:rsid w:val="00DF0393"/>
    <w:rsid w:val="00DF0471"/>
    <w:rsid w:val="00DF0F91"/>
    <w:rsid w:val="00DF13DD"/>
    <w:rsid w:val="00DF1898"/>
    <w:rsid w:val="00DF1D7F"/>
    <w:rsid w:val="00DF211A"/>
    <w:rsid w:val="00DF2718"/>
    <w:rsid w:val="00DF30F4"/>
    <w:rsid w:val="00DF3308"/>
    <w:rsid w:val="00DF3673"/>
    <w:rsid w:val="00DF3682"/>
    <w:rsid w:val="00DF388F"/>
    <w:rsid w:val="00DF3BC4"/>
    <w:rsid w:val="00DF3C6E"/>
    <w:rsid w:val="00DF3DA8"/>
    <w:rsid w:val="00DF41A5"/>
    <w:rsid w:val="00DF42B5"/>
    <w:rsid w:val="00DF47FD"/>
    <w:rsid w:val="00DF4BE1"/>
    <w:rsid w:val="00DF4E39"/>
    <w:rsid w:val="00DF51F7"/>
    <w:rsid w:val="00DF571E"/>
    <w:rsid w:val="00DF656E"/>
    <w:rsid w:val="00DF6FC2"/>
    <w:rsid w:val="00DF7FD7"/>
    <w:rsid w:val="00E00029"/>
    <w:rsid w:val="00E000C0"/>
    <w:rsid w:val="00E00378"/>
    <w:rsid w:val="00E008F3"/>
    <w:rsid w:val="00E013F0"/>
    <w:rsid w:val="00E01613"/>
    <w:rsid w:val="00E01BAC"/>
    <w:rsid w:val="00E025B8"/>
    <w:rsid w:val="00E02B61"/>
    <w:rsid w:val="00E02BB9"/>
    <w:rsid w:val="00E02C6D"/>
    <w:rsid w:val="00E02F06"/>
    <w:rsid w:val="00E0367B"/>
    <w:rsid w:val="00E03767"/>
    <w:rsid w:val="00E0384F"/>
    <w:rsid w:val="00E03B5D"/>
    <w:rsid w:val="00E0417E"/>
    <w:rsid w:val="00E045DF"/>
    <w:rsid w:val="00E04F3F"/>
    <w:rsid w:val="00E050C5"/>
    <w:rsid w:val="00E053B7"/>
    <w:rsid w:val="00E063CF"/>
    <w:rsid w:val="00E06676"/>
    <w:rsid w:val="00E0673C"/>
    <w:rsid w:val="00E06A71"/>
    <w:rsid w:val="00E06A7D"/>
    <w:rsid w:val="00E06D99"/>
    <w:rsid w:val="00E0722F"/>
    <w:rsid w:val="00E072EE"/>
    <w:rsid w:val="00E074BF"/>
    <w:rsid w:val="00E07535"/>
    <w:rsid w:val="00E0762A"/>
    <w:rsid w:val="00E07796"/>
    <w:rsid w:val="00E079AB"/>
    <w:rsid w:val="00E07D48"/>
    <w:rsid w:val="00E1082C"/>
    <w:rsid w:val="00E108ED"/>
    <w:rsid w:val="00E109EF"/>
    <w:rsid w:val="00E10D66"/>
    <w:rsid w:val="00E10DCB"/>
    <w:rsid w:val="00E11A4F"/>
    <w:rsid w:val="00E11D86"/>
    <w:rsid w:val="00E134F1"/>
    <w:rsid w:val="00E139E5"/>
    <w:rsid w:val="00E13D03"/>
    <w:rsid w:val="00E14501"/>
    <w:rsid w:val="00E14763"/>
    <w:rsid w:val="00E1496D"/>
    <w:rsid w:val="00E14A11"/>
    <w:rsid w:val="00E14A5F"/>
    <w:rsid w:val="00E156D5"/>
    <w:rsid w:val="00E162A4"/>
    <w:rsid w:val="00E17CB3"/>
    <w:rsid w:val="00E20829"/>
    <w:rsid w:val="00E20ADF"/>
    <w:rsid w:val="00E20B8B"/>
    <w:rsid w:val="00E2111A"/>
    <w:rsid w:val="00E21B27"/>
    <w:rsid w:val="00E21C34"/>
    <w:rsid w:val="00E21C87"/>
    <w:rsid w:val="00E21F0C"/>
    <w:rsid w:val="00E2279F"/>
    <w:rsid w:val="00E2280E"/>
    <w:rsid w:val="00E22AD3"/>
    <w:rsid w:val="00E23AD4"/>
    <w:rsid w:val="00E23FB6"/>
    <w:rsid w:val="00E24984"/>
    <w:rsid w:val="00E24991"/>
    <w:rsid w:val="00E24B87"/>
    <w:rsid w:val="00E24E2D"/>
    <w:rsid w:val="00E253D7"/>
    <w:rsid w:val="00E25567"/>
    <w:rsid w:val="00E25A33"/>
    <w:rsid w:val="00E25CAF"/>
    <w:rsid w:val="00E26803"/>
    <w:rsid w:val="00E2681F"/>
    <w:rsid w:val="00E26B13"/>
    <w:rsid w:val="00E26CD6"/>
    <w:rsid w:val="00E26EC3"/>
    <w:rsid w:val="00E2733B"/>
    <w:rsid w:val="00E27A59"/>
    <w:rsid w:val="00E27C4E"/>
    <w:rsid w:val="00E27C63"/>
    <w:rsid w:val="00E301B5"/>
    <w:rsid w:val="00E3051E"/>
    <w:rsid w:val="00E30D45"/>
    <w:rsid w:val="00E30F4C"/>
    <w:rsid w:val="00E311B0"/>
    <w:rsid w:val="00E31AD2"/>
    <w:rsid w:val="00E320FD"/>
    <w:rsid w:val="00E3255F"/>
    <w:rsid w:val="00E33709"/>
    <w:rsid w:val="00E33AFB"/>
    <w:rsid w:val="00E33E02"/>
    <w:rsid w:val="00E33E89"/>
    <w:rsid w:val="00E33F0B"/>
    <w:rsid w:val="00E34277"/>
    <w:rsid w:val="00E3472C"/>
    <w:rsid w:val="00E34B4A"/>
    <w:rsid w:val="00E34FFC"/>
    <w:rsid w:val="00E35A0D"/>
    <w:rsid w:val="00E35E07"/>
    <w:rsid w:val="00E36196"/>
    <w:rsid w:val="00E367FF"/>
    <w:rsid w:val="00E3681A"/>
    <w:rsid w:val="00E37527"/>
    <w:rsid w:val="00E37A0E"/>
    <w:rsid w:val="00E37A64"/>
    <w:rsid w:val="00E37DC8"/>
    <w:rsid w:val="00E4012C"/>
    <w:rsid w:val="00E402A3"/>
    <w:rsid w:val="00E402E0"/>
    <w:rsid w:val="00E4080A"/>
    <w:rsid w:val="00E40814"/>
    <w:rsid w:val="00E409E6"/>
    <w:rsid w:val="00E40EA0"/>
    <w:rsid w:val="00E4193C"/>
    <w:rsid w:val="00E42120"/>
    <w:rsid w:val="00E423F7"/>
    <w:rsid w:val="00E425F5"/>
    <w:rsid w:val="00E42DEF"/>
    <w:rsid w:val="00E43A4D"/>
    <w:rsid w:val="00E4401D"/>
    <w:rsid w:val="00E44214"/>
    <w:rsid w:val="00E44627"/>
    <w:rsid w:val="00E44DD1"/>
    <w:rsid w:val="00E45262"/>
    <w:rsid w:val="00E457FC"/>
    <w:rsid w:val="00E4661B"/>
    <w:rsid w:val="00E46E7D"/>
    <w:rsid w:val="00E501C4"/>
    <w:rsid w:val="00E5029A"/>
    <w:rsid w:val="00E50F25"/>
    <w:rsid w:val="00E515A3"/>
    <w:rsid w:val="00E526CE"/>
    <w:rsid w:val="00E52CC5"/>
    <w:rsid w:val="00E52DD3"/>
    <w:rsid w:val="00E53907"/>
    <w:rsid w:val="00E53DBD"/>
    <w:rsid w:val="00E5418F"/>
    <w:rsid w:val="00E547FB"/>
    <w:rsid w:val="00E54A66"/>
    <w:rsid w:val="00E5519B"/>
    <w:rsid w:val="00E5596F"/>
    <w:rsid w:val="00E55DEE"/>
    <w:rsid w:val="00E568BE"/>
    <w:rsid w:val="00E56AD5"/>
    <w:rsid w:val="00E56EE4"/>
    <w:rsid w:val="00E5741A"/>
    <w:rsid w:val="00E574D1"/>
    <w:rsid w:val="00E5785E"/>
    <w:rsid w:val="00E60687"/>
    <w:rsid w:val="00E60C79"/>
    <w:rsid w:val="00E62955"/>
    <w:rsid w:val="00E62CD3"/>
    <w:rsid w:val="00E63214"/>
    <w:rsid w:val="00E632EB"/>
    <w:rsid w:val="00E634DB"/>
    <w:rsid w:val="00E637FD"/>
    <w:rsid w:val="00E63A71"/>
    <w:rsid w:val="00E6400F"/>
    <w:rsid w:val="00E64437"/>
    <w:rsid w:val="00E64A74"/>
    <w:rsid w:val="00E64A7E"/>
    <w:rsid w:val="00E64D0E"/>
    <w:rsid w:val="00E64DCF"/>
    <w:rsid w:val="00E64E49"/>
    <w:rsid w:val="00E6577B"/>
    <w:rsid w:val="00E65FDE"/>
    <w:rsid w:val="00E67515"/>
    <w:rsid w:val="00E709D3"/>
    <w:rsid w:val="00E71261"/>
    <w:rsid w:val="00E71705"/>
    <w:rsid w:val="00E72458"/>
    <w:rsid w:val="00E72BBF"/>
    <w:rsid w:val="00E739D4"/>
    <w:rsid w:val="00E73C7D"/>
    <w:rsid w:val="00E73E7F"/>
    <w:rsid w:val="00E73F26"/>
    <w:rsid w:val="00E743CB"/>
    <w:rsid w:val="00E74517"/>
    <w:rsid w:val="00E74560"/>
    <w:rsid w:val="00E747D4"/>
    <w:rsid w:val="00E74920"/>
    <w:rsid w:val="00E75960"/>
    <w:rsid w:val="00E761B7"/>
    <w:rsid w:val="00E76281"/>
    <w:rsid w:val="00E7635F"/>
    <w:rsid w:val="00E76F90"/>
    <w:rsid w:val="00E77408"/>
    <w:rsid w:val="00E77648"/>
    <w:rsid w:val="00E80FBA"/>
    <w:rsid w:val="00E81106"/>
    <w:rsid w:val="00E8130E"/>
    <w:rsid w:val="00E81CCF"/>
    <w:rsid w:val="00E82941"/>
    <w:rsid w:val="00E82C51"/>
    <w:rsid w:val="00E82D80"/>
    <w:rsid w:val="00E83617"/>
    <w:rsid w:val="00E8400F"/>
    <w:rsid w:val="00E84E02"/>
    <w:rsid w:val="00E84FC0"/>
    <w:rsid w:val="00E8544E"/>
    <w:rsid w:val="00E85510"/>
    <w:rsid w:val="00E8551A"/>
    <w:rsid w:val="00E8590C"/>
    <w:rsid w:val="00E85CBF"/>
    <w:rsid w:val="00E868D0"/>
    <w:rsid w:val="00E86A14"/>
    <w:rsid w:val="00E87145"/>
    <w:rsid w:val="00E87660"/>
    <w:rsid w:val="00E8766D"/>
    <w:rsid w:val="00E8783F"/>
    <w:rsid w:val="00E87B5D"/>
    <w:rsid w:val="00E87EEA"/>
    <w:rsid w:val="00E90E98"/>
    <w:rsid w:val="00E90FFC"/>
    <w:rsid w:val="00E91968"/>
    <w:rsid w:val="00E921B2"/>
    <w:rsid w:val="00E93448"/>
    <w:rsid w:val="00E944E8"/>
    <w:rsid w:val="00E9474B"/>
    <w:rsid w:val="00E94A9F"/>
    <w:rsid w:val="00E953A7"/>
    <w:rsid w:val="00E966E9"/>
    <w:rsid w:val="00E96A54"/>
    <w:rsid w:val="00EA000C"/>
    <w:rsid w:val="00EA040A"/>
    <w:rsid w:val="00EA04AA"/>
    <w:rsid w:val="00EA0538"/>
    <w:rsid w:val="00EA0626"/>
    <w:rsid w:val="00EA135B"/>
    <w:rsid w:val="00EA1575"/>
    <w:rsid w:val="00EA1621"/>
    <w:rsid w:val="00EA1969"/>
    <w:rsid w:val="00EA21BD"/>
    <w:rsid w:val="00EA2E20"/>
    <w:rsid w:val="00EA43DD"/>
    <w:rsid w:val="00EA49CF"/>
    <w:rsid w:val="00EA53E4"/>
    <w:rsid w:val="00EA58C6"/>
    <w:rsid w:val="00EA5B09"/>
    <w:rsid w:val="00EA5C0B"/>
    <w:rsid w:val="00EA5DB5"/>
    <w:rsid w:val="00EA5E12"/>
    <w:rsid w:val="00EA5EB4"/>
    <w:rsid w:val="00EA6712"/>
    <w:rsid w:val="00EA6886"/>
    <w:rsid w:val="00EA6AB4"/>
    <w:rsid w:val="00EA6BA2"/>
    <w:rsid w:val="00EA70CF"/>
    <w:rsid w:val="00EA74CD"/>
    <w:rsid w:val="00EA7B28"/>
    <w:rsid w:val="00EA7B5E"/>
    <w:rsid w:val="00EA7E21"/>
    <w:rsid w:val="00EB0141"/>
    <w:rsid w:val="00EB06AA"/>
    <w:rsid w:val="00EB0A47"/>
    <w:rsid w:val="00EB133B"/>
    <w:rsid w:val="00EB16AC"/>
    <w:rsid w:val="00EB1D4C"/>
    <w:rsid w:val="00EB1ECA"/>
    <w:rsid w:val="00EB4B73"/>
    <w:rsid w:val="00EB504F"/>
    <w:rsid w:val="00EB514D"/>
    <w:rsid w:val="00EB5209"/>
    <w:rsid w:val="00EB5554"/>
    <w:rsid w:val="00EB55A0"/>
    <w:rsid w:val="00EB615E"/>
    <w:rsid w:val="00EB6521"/>
    <w:rsid w:val="00EB6EAD"/>
    <w:rsid w:val="00EB70DE"/>
    <w:rsid w:val="00EB7367"/>
    <w:rsid w:val="00EB779C"/>
    <w:rsid w:val="00EB7A61"/>
    <w:rsid w:val="00EC033F"/>
    <w:rsid w:val="00EC0B03"/>
    <w:rsid w:val="00EC0E6E"/>
    <w:rsid w:val="00EC1B01"/>
    <w:rsid w:val="00EC1F56"/>
    <w:rsid w:val="00EC204B"/>
    <w:rsid w:val="00EC23D8"/>
    <w:rsid w:val="00EC29E0"/>
    <w:rsid w:val="00EC2C31"/>
    <w:rsid w:val="00EC2C80"/>
    <w:rsid w:val="00EC2EEA"/>
    <w:rsid w:val="00EC30C6"/>
    <w:rsid w:val="00EC481D"/>
    <w:rsid w:val="00EC4EB5"/>
    <w:rsid w:val="00EC5918"/>
    <w:rsid w:val="00EC5B09"/>
    <w:rsid w:val="00EC5B6B"/>
    <w:rsid w:val="00EC5DC1"/>
    <w:rsid w:val="00EC676F"/>
    <w:rsid w:val="00EC6831"/>
    <w:rsid w:val="00EC6E51"/>
    <w:rsid w:val="00EC7046"/>
    <w:rsid w:val="00EC7643"/>
    <w:rsid w:val="00EC7F07"/>
    <w:rsid w:val="00ED0442"/>
    <w:rsid w:val="00ED06B8"/>
    <w:rsid w:val="00ED08CF"/>
    <w:rsid w:val="00ED1757"/>
    <w:rsid w:val="00ED1B13"/>
    <w:rsid w:val="00ED1B92"/>
    <w:rsid w:val="00ED1C7D"/>
    <w:rsid w:val="00ED2AA1"/>
    <w:rsid w:val="00ED2F00"/>
    <w:rsid w:val="00ED2FC5"/>
    <w:rsid w:val="00ED3119"/>
    <w:rsid w:val="00ED3489"/>
    <w:rsid w:val="00ED3771"/>
    <w:rsid w:val="00ED38A5"/>
    <w:rsid w:val="00ED3BB7"/>
    <w:rsid w:val="00ED41E6"/>
    <w:rsid w:val="00ED463A"/>
    <w:rsid w:val="00ED544B"/>
    <w:rsid w:val="00ED5669"/>
    <w:rsid w:val="00ED5716"/>
    <w:rsid w:val="00ED648C"/>
    <w:rsid w:val="00ED68FA"/>
    <w:rsid w:val="00ED6B61"/>
    <w:rsid w:val="00ED6C22"/>
    <w:rsid w:val="00ED6E9E"/>
    <w:rsid w:val="00ED7168"/>
    <w:rsid w:val="00ED722F"/>
    <w:rsid w:val="00ED7295"/>
    <w:rsid w:val="00ED7C74"/>
    <w:rsid w:val="00EE19D9"/>
    <w:rsid w:val="00EE1A86"/>
    <w:rsid w:val="00EE1AFC"/>
    <w:rsid w:val="00EE2CAF"/>
    <w:rsid w:val="00EE2CDE"/>
    <w:rsid w:val="00EE3B57"/>
    <w:rsid w:val="00EE3D5F"/>
    <w:rsid w:val="00EE4067"/>
    <w:rsid w:val="00EE4877"/>
    <w:rsid w:val="00EE4883"/>
    <w:rsid w:val="00EE4BF0"/>
    <w:rsid w:val="00EE5886"/>
    <w:rsid w:val="00EE5925"/>
    <w:rsid w:val="00EE5BF3"/>
    <w:rsid w:val="00EE5FD6"/>
    <w:rsid w:val="00EE62F7"/>
    <w:rsid w:val="00EE67DD"/>
    <w:rsid w:val="00EE6CAC"/>
    <w:rsid w:val="00EE6ECA"/>
    <w:rsid w:val="00EF2949"/>
    <w:rsid w:val="00EF2B41"/>
    <w:rsid w:val="00EF327E"/>
    <w:rsid w:val="00EF3606"/>
    <w:rsid w:val="00EF4396"/>
    <w:rsid w:val="00EF466C"/>
    <w:rsid w:val="00EF5675"/>
    <w:rsid w:val="00EF573E"/>
    <w:rsid w:val="00EF57CC"/>
    <w:rsid w:val="00EF5F39"/>
    <w:rsid w:val="00EF660A"/>
    <w:rsid w:val="00F00A72"/>
    <w:rsid w:val="00F00EA2"/>
    <w:rsid w:val="00F00EF5"/>
    <w:rsid w:val="00F00FA5"/>
    <w:rsid w:val="00F010AF"/>
    <w:rsid w:val="00F01298"/>
    <w:rsid w:val="00F0147C"/>
    <w:rsid w:val="00F014ED"/>
    <w:rsid w:val="00F01682"/>
    <w:rsid w:val="00F01921"/>
    <w:rsid w:val="00F02166"/>
    <w:rsid w:val="00F026AB"/>
    <w:rsid w:val="00F02FAE"/>
    <w:rsid w:val="00F035DD"/>
    <w:rsid w:val="00F03C4F"/>
    <w:rsid w:val="00F03FF8"/>
    <w:rsid w:val="00F049C9"/>
    <w:rsid w:val="00F04E88"/>
    <w:rsid w:val="00F050C5"/>
    <w:rsid w:val="00F051BF"/>
    <w:rsid w:val="00F05307"/>
    <w:rsid w:val="00F05DA3"/>
    <w:rsid w:val="00F06668"/>
    <w:rsid w:val="00F077F7"/>
    <w:rsid w:val="00F07B2F"/>
    <w:rsid w:val="00F07F5C"/>
    <w:rsid w:val="00F07FC2"/>
    <w:rsid w:val="00F10AC6"/>
    <w:rsid w:val="00F10B73"/>
    <w:rsid w:val="00F10F6A"/>
    <w:rsid w:val="00F110D3"/>
    <w:rsid w:val="00F11166"/>
    <w:rsid w:val="00F111C5"/>
    <w:rsid w:val="00F111FE"/>
    <w:rsid w:val="00F12436"/>
    <w:rsid w:val="00F12808"/>
    <w:rsid w:val="00F12899"/>
    <w:rsid w:val="00F14FA3"/>
    <w:rsid w:val="00F1519D"/>
    <w:rsid w:val="00F15E3C"/>
    <w:rsid w:val="00F16783"/>
    <w:rsid w:val="00F167A4"/>
    <w:rsid w:val="00F16B12"/>
    <w:rsid w:val="00F16EE9"/>
    <w:rsid w:val="00F16F77"/>
    <w:rsid w:val="00F172F5"/>
    <w:rsid w:val="00F177BA"/>
    <w:rsid w:val="00F17E22"/>
    <w:rsid w:val="00F2097D"/>
    <w:rsid w:val="00F2149F"/>
    <w:rsid w:val="00F2214D"/>
    <w:rsid w:val="00F227F0"/>
    <w:rsid w:val="00F228EC"/>
    <w:rsid w:val="00F22930"/>
    <w:rsid w:val="00F23151"/>
    <w:rsid w:val="00F23B1B"/>
    <w:rsid w:val="00F23D66"/>
    <w:rsid w:val="00F2457B"/>
    <w:rsid w:val="00F245E6"/>
    <w:rsid w:val="00F246AE"/>
    <w:rsid w:val="00F24E92"/>
    <w:rsid w:val="00F25496"/>
    <w:rsid w:val="00F254FE"/>
    <w:rsid w:val="00F26460"/>
    <w:rsid w:val="00F26776"/>
    <w:rsid w:val="00F2696B"/>
    <w:rsid w:val="00F2755A"/>
    <w:rsid w:val="00F2781C"/>
    <w:rsid w:val="00F27D10"/>
    <w:rsid w:val="00F27E3B"/>
    <w:rsid w:val="00F305A0"/>
    <w:rsid w:val="00F30C6F"/>
    <w:rsid w:val="00F311D7"/>
    <w:rsid w:val="00F3125B"/>
    <w:rsid w:val="00F31D2F"/>
    <w:rsid w:val="00F31F29"/>
    <w:rsid w:val="00F323D1"/>
    <w:rsid w:val="00F33068"/>
    <w:rsid w:val="00F332CC"/>
    <w:rsid w:val="00F338EB"/>
    <w:rsid w:val="00F33D95"/>
    <w:rsid w:val="00F343F8"/>
    <w:rsid w:val="00F34703"/>
    <w:rsid w:val="00F3473B"/>
    <w:rsid w:val="00F34D34"/>
    <w:rsid w:val="00F35240"/>
    <w:rsid w:val="00F35328"/>
    <w:rsid w:val="00F3534F"/>
    <w:rsid w:val="00F3577B"/>
    <w:rsid w:val="00F3596A"/>
    <w:rsid w:val="00F36000"/>
    <w:rsid w:val="00F362E3"/>
    <w:rsid w:val="00F37586"/>
    <w:rsid w:val="00F379D5"/>
    <w:rsid w:val="00F4104C"/>
    <w:rsid w:val="00F4152D"/>
    <w:rsid w:val="00F41829"/>
    <w:rsid w:val="00F41F7C"/>
    <w:rsid w:val="00F424E7"/>
    <w:rsid w:val="00F428C3"/>
    <w:rsid w:val="00F42B87"/>
    <w:rsid w:val="00F42C24"/>
    <w:rsid w:val="00F434E7"/>
    <w:rsid w:val="00F435DB"/>
    <w:rsid w:val="00F43780"/>
    <w:rsid w:val="00F44435"/>
    <w:rsid w:val="00F44A32"/>
    <w:rsid w:val="00F44CBE"/>
    <w:rsid w:val="00F456AC"/>
    <w:rsid w:val="00F45B15"/>
    <w:rsid w:val="00F45B21"/>
    <w:rsid w:val="00F45BCF"/>
    <w:rsid w:val="00F463B6"/>
    <w:rsid w:val="00F46776"/>
    <w:rsid w:val="00F47452"/>
    <w:rsid w:val="00F47A95"/>
    <w:rsid w:val="00F47FC7"/>
    <w:rsid w:val="00F50455"/>
    <w:rsid w:val="00F50A6D"/>
    <w:rsid w:val="00F50FAA"/>
    <w:rsid w:val="00F512C8"/>
    <w:rsid w:val="00F527E1"/>
    <w:rsid w:val="00F52C84"/>
    <w:rsid w:val="00F5393E"/>
    <w:rsid w:val="00F54486"/>
    <w:rsid w:val="00F546F6"/>
    <w:rsid w:val="00F548DC"/>
    <w:rsid w:val="00F54E9D"/>
    <w:rsid w:val="00F550E0"/>
    <w:rsid w:val="00F552B7"/>
    <w:rsid w:val="00F5587E"/>
    <w:rsid w:val="00F56D09"/>
    <w:rsid w:val="00F574E8"/>
    <w:rsid w:val="00F575EF"/>
    <w:rsid w:val="00F5797F"/>
    <w:rsid w:val="00F603AA"/>
    <w:rsid w:val="00F607BE"/>
    <w:rsid w:val="00F608B6"/>
    <w:rsid w:val="00F61C4C"/>
    <w:rsid w:val="00F61E0F"/>
    <w:rsid w:val="00F62A3A"/>
    <w:rsid w:val="00F62B1A"/>
    <w:rsid w:val="00F62D7F"/>
    <w:rsid w:val="00F62F23"/>
    <w:rsid w:val="00F633E6"/>
    <w:rsid w:val="00F64627"/>
    <w:rsid w:val="00F648EB"/>
    <w:rsid w:val="00F64FA9"/>
    <w:rsid w:val="00F65393"/>
    <w:rsid w:val="00F65784"/>
    <w:rsid w:val="00F65FC5"/>
    <w:rsid w:val="00F6636B"/>
    <w:rsid w:val="00F6667E"/>
    <w:rsid w:val="00F66B4C"/>
    <w:rsid w:val="00F66DE3"/>
    <w:rsid w:val="00F6710B"/>
    <w:rsid w:val="00F7072E"/>
    <w:rsid w:val="00F707A0"/>
    <w:rsid w:val="00F70974"/>
    <w:rsid w:val="00F70C8A"/>
    <w:rsid w:val="00F71059"/>
    <w:rsid w:val="00F712B5"/>
    <w:rsid w:val="00F71312"/>
    <w:rsid w:val="00F716B9"/>
    <w:rsid w:val="00F71967"/>
    <w:rsid w:val="00F71B68"/>
    <w:rsid w:val="00F71C95"/>
    <w:rsid w:val="00F725FD"/>
    <w:rsid w:val="00F72AEB"/>
    <w:rsid w:val="00F734EE"/>
    <w:rsid w:val="00F73965"/>
    <w:rsid w:val="00F73A5F"/>
    <w:rsid w:val="00F740A9"/>
    <w:rsid w:val="00F74790"/>
    <w:rsid w:val="00F7502C"/>
    <w:rsid w:val="00F762B2"/>
    <w:rsid w:val="00F7688D"/>
    <w:rsid w:val="00F76C61"/>
    <w:rsid w:val="00F77EF6"/>
    <w:rsid w:val="00F80300"/>
    <w:rsid w:val="00F813FB"/>
    <w:rsid w:val="00F81A27"/>
    <w:rsid w:val="00F81E4D"/>
    <w:rsid w:val="00F81FC6"/>
    <w:rsid w:val="00F8200E"/>
    <w:rsid w:val="00F8211C"/>
    <w:rsid w:val="00F82A3B"/>
    <w:rsid w:val="00F83851"/>
    <w:rsid w:val="00F8390E"/>
    <w:rsid w:val="00F83979"/>
    <w:rsid w:val="00F839AA"/>
    <w:rsid w:val="00F83A3F"/>
    <w:rsid w:val="00F83B76"/>
    <w:rsid w:val="00F84BAF"/>
    <w:rsid w:val="00F84C0E"/>
    <w:rsid w:val="00F84DCD"/>
    <w:rsid w:val="00F8502B"/>
    <w:rsid w:val="00F8537D"/>
    <w:rsid w:val="00F85516"/>
    <w:rsid w:val="00F8589C"/>
    <w:rsid w:val="00F86427"/>
    <w:rsid w:val="00F86AB3"/>
    <w:rsid w:val="00F8704A"/>
    <w:rsid w:val="00F87519"/>
    <w:rsid w:val="00F87ABF"/>
    <w:rsid w:val="00F90648"/>
    <w:rsid w:val="00F910B9"/>
    <w:rsid w:val="00F91294"/>
    <w:rsid w:val="00F915DC"/>
    <w:rsid w:val="00F916F2"/>
    <w:rsid w:val="00F92330"/>
    <w:rsid w:val="00F92F4C"/>
    <w:rsid w:val="00F93B74"/>
    <w:rsid w:val="00F93EF0"/>
    <w:rsid w:val="00F94B7E"/>
    <w:rsid w:val="00F94D80"/>
    <w:rsid w:val="00F951CF"/>
    <w:rsid w:val="00F9533E"/>
    <w:rsid w:val="00F9537E"/>
    <w:rsid w:val="00F95A0C"/>
    <w:rsid w:val="00F95B29"/>
    <w:rsid w:val="00F96434"/>
    <w:rsid w:val="00F964EB"/>
    <w:rsid w:val="00F968E2"/>
    <w:rsid w:val="00F96965"/>
    <w:rsid w:val="00F96ACF"/>
    <w:rsid w:val="00F97023"/>
    <w:rsid w:val="00F977DB"/>
    <w:rsid w:val="00F97C5D"/>
    <w:rsid w:val="00FA0AE3"/>
    <w:rsid w:val="00FA0B4D"/>
    <w:rsid w:val="00FA0FE9"/>
    <w:rsid w:val="00FA1959"/>
    <w:rsid w:val="00FA20F1"/>
    <w:rsid w:val="00FA238F"/>
    <w:rsid w:val="00FA26DB"/>
    <w:rsid w:val="00FA33CB"/>
    <w:rsid w:val="00FA369C"/>
    <w:rsid w:val="00FA36A0"/>
    <w:rsid w:val="00FA3DE8"/>
    <w:rsid w:val="00FA40E3"/>
    <w:rsid w:val="00FA49A8"/>
    <w:rsid w:val="00FA4F05"/>
    <w:rsid w:val="00FA53D0"/>
    <w:rsid w:val="00FA5438"/>
    <w:rsid w:val="00FA59DA"/>
    <w:rsid w:val="00FA5D9F"/>
    <w:rsid w:val="00FA5E2D"/>
    <w:rsid w:val="00FA5ED2"/>
    <w:rsid w:val="00FA6158"/>
    <w:rsid w:val="00FA6CCE"/>
    <w:rsid w:val="00FA700D"/>
    <w:rsid w:val="00FA70FE"/>
    <w:rsid w:val="00FA7CD5"/>
    <w:rsid w:val="00FB0159"/>
    <w:rsid w:val="00FB02C6"/>
    <w:rsid w:val="00FB03F7"/>
    <w:rsid w:val="00FB0407"/>
    <w:rsid w:val="00FB0C31"/>
    <w:rsid w:val="00FB13A6"/>
    <w:rsid w:val="00FB1454"/>
    <w:rsid w:val="00FB1978"/>
    <w:rsid w:val="00FB1B38"/>
    <w:rsid w:val="00FB1BAA"/>
    <w:rsid w:val="00FB1E44"/>
    <w:rsid w:val="00FB2C10"/>
    <w:rsid w:val="00FB2C88"/>
    <w:rsid w:val="00FB2F62"/>
    <w:rsid w:val="00FB3A95"/>
    <w:rsid w:val="00FB3BFF"/>
    <w:rsid w:val="00FB4347"/>
    <w:rsid w:val="00FB4433"/>
    <w:rsid w:val="00FB46F9"/>
    <w:rsid w:val="00FB4737"/>
    <w:rsid w:val="00FB481B"/>
    <w:rsid w:val="00FB50A7"/>
    <w:rsid w:val="00FB53C3"/>
    <w:rsid w:val="00FB540E"/>
    <w:rsid w:val="00FB5736"/>
    <w:rsid w:val="00FB5A8F"/>
    <w:rsid w:val="00FB7FAC"/>
    <w:rsid w:val="00FC0979"/>
    <w:rsid w:val="00FC1B65"/>
    <w:rsid w:val="00FC25D3"/>
    <w:rsid w:val="00FC2ED2"/>
    <w:rsid w:val="00FC3E86"/>
    <w:rsid w:val="00FC459F"/>
    <w:rsid w:val="00FC4650"/>
    <w:rsid w:val="00FC4B3F"/>
    <w:rsid w:val="00FC4CA2"/>
    <w:rsid w:val="00FC5139"/>
    <w:rsid w:val="00FC5728"/>
    <w:rsid w:val="00FC599C"/>
    <w:rsid w:val="00FC64A1"/>
    <w:rsid w:val="00FC6AE4"/>
    <w:rsid w:val="00FC6CA5"/>
    <w:rsid w:val="00FC6CE0"/>
    <w:rsid w:val="00FC7417"/>
    <w:rsid w:val="00FC748E"/>
    <w:rsid w:val="00FC78B9"/>
    <w:rsid w:val="00FD00F9"/>
    <w:rsid w:val="00FD02CE"/>
    <w:rsid w:val="00FD073B"/>
    <w:rsid w:val="00FD0F85"/>
    <w:rsid w:val="00FD0FBC"/>
    <w:rsid w:val="00FD2560"/>
    <w:rsid w:val="00FD2ECD"/>
    <w:rsid w:val="00FD31DE"/>
    <w:rsid w:val="00FD33A5"/>
    <w:rsid w:val="00FD347E"/>
    <w:rsid w:val="00FD3768"/>
    <w:rsid w:val="00FD4356"/>
    <w:rsid w:val="00FD52FA"/>
    <w:rsid w:val="00FD5732"/>
    <w:rsid w:val="00FD5859"/>
    <w:rsid w:val="00FD5A74"/>
    <w:rsid w:val="00FD5C7F"/>
    <w:rsid w:val="00FD5DDD"/>
    <w:rsid w:val="00FD6B96"/>
    <w:rsid w:val="00FD7C99"/>
    <w:rsid w:val="00FE00D3"/>
    <w:rsid w:val="00FE0821"/>
    <w:rsid w:val="00FE23EB"/>
    <w:rsid w:val="00FE349A"/>
    <w:rsid w:val="00FE38CC"/>
    <w:rsid w:val="00FE42E9"/>
    <w:rsid w:val="00FE4A68"/>
    <w:rsid w:val="00FE5930"/>
    <w:rsid w:val="00FE5B7B"/>
    <w:rsid w:val="00FE5BD0"/>
    <w:rsid w:val="00FE6609"/>
    <w:rsid w:val="00FE68C7"/>
    <w:rsid w:val="00FF0489"/>
    <w:rsid w:val="00FF077A"/>
    <w:rsid w:val="00FF0A56"/>
    <w:rsid w:val="00FF0F4A"/>
    <w:rsid w:val="00FF1BBB"/>
    <w:rsid w:val="00FF1BF5"/>
    <w:rsid w:val="00FF1D76"/>
    <w:rsid w:val="00FF2397"/>
    <w:rsid w:val="00FF269A"/>
    <w:rsid w:val="00FF2D33"/>
    <w:rsid w:val="00FF2F3D"/>
    <w:rsid w:val="00FF32CB"/>
    <w:rsid w:val="00FF33E8"/>
    <w:rsid w:val="00FF4551"/>
    <w:rsid w:val="00FF4784"/>
    <w:rsid w:val="00FF4980"/>
    <w:rsid w:val="00FF54E6"/>
    <w:rsid w:val="00FF58A1"/>
    <w:rsid w:val="00FF5D9F"/>
    <w:rsid w:val="00FF5FE2"/>
    <w:rsid w:val="00FF64C1"/>
    <w:rsid w:val="00FF65F5"/>
    <w:rsid w:val="00FF68AB"/>
    <w:rsid w:val="00FF6E77"/>
    <w:rsid w:val="00FF72EF"/>
    <w:rsid w:val="00FF7362"/>
    <w:rsid w:val="00FF7621"/>
    <w:rsid w:val="00FF76B9"/>
    <w:rsid w:val="00FF7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7C79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07C79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307C79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307C79"/>
    <w:rPr>
      <w:rFonts w:asciiTheme="majorHAnsi" w:eastAsiaTheme="majorEastAsia" w:hAnsiTheme="majorHAnsi" w:cstheme="majorBidi"/>
      <w:sz w:val="18"/>
      <w:szCs w:val="18"/>
    </w:rPr>
  </w:style>
  <w:style w:type="character" w:styleId="a6">
    <w:name w:val="Placeholder Text"/>
    <w:basedOn w:val="a0"/>
    <w:uiPriority w:val="99"/>
    <w:semiHidden/>
    <w:rsid w:val="009653F1"/>
    <w:rPr>
      <w:color w:val="808080"/>
    </w:rPr>
  </w:style>
  <w:style w:type="paragraph" w:styleId="Web">
    <w:name w:val="Normal (Web)"/>
    <w:basedOn w:val="a"/>
    <w:uiPriority w:val="99"/>
    <w:semiHidden/>
    <w:unhideWhenUsed/>
    <w:rsid w:val="00C12592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7C79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07C79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307C79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307C79"/>
    <w:rPr>
      <w:rFonts w:asciiTheme="majorHAnsi" w:eastAsiaTheme="majorEastAsia" w:hAnsiTheme="majorHAnsi" w:cstheme="majorBidi"/>
      <w:sz w:val="18"/>
      <w:szCs w:val="18"/>
    </w:rPr>
  </w:style>
  <w:style w:type="character" w:styleId="a6">
    <w:name w:val="Placeholder Text"/>
    <w:basedOn w:val="a0"/>
    <w:uiPriority w:val="99"/>
    <w:semiHidden/>
    <w:rsid w:val="009653F1"/>
    <w:rPr>
      <w:color w:val="808080"/>
    </w:rPr>
  </w:style>
  <w:style w:type="paragraph" w:styleId="Web">
    <w:name w:val="Normal (Web)"/>
    <w:basedOn w:val="a"/>
    <w:uiPriority w:val="99"/>
    <w:semiHidden/>
    <w:unhideWhenUsed/>
    <w:rsid w:val="00C12592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</TotalTime>
  <Pages>1</Pages>
  <Words>377</Words>
  <Characters>2154</Characters>
  <Application>Microsoft Office Word</Application>
  <DocSecurity>0</DocSecurity>
  <Lines>17</Lines>
  <Paragraphs>5</Paragraphs>
  <ScaleCrop>false</ScaleCrop>
  <Company/>
  <LinksUpToDate>false</LinksUpToDate>
  <CharactersWithSpaces>25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sjang</dc:creator>
  <cp:lastModifiedBy>ssjang</cp:lastModifiedBy>
  <cp:revision>3</cp:revision>
  <cp:lastPrinted>2012-01-10T02:56:00Z</cp:lastPrinted>
  <dcterms:created xsi:type="dcterms:W3CDTF">2012-01-10T02:29:00Z</dcterms:created>
  <dcterms:modified xsi:type="dcterms:W3CDTF">2015-01-12T03:53:00Z</dcterms:modified>
</cp:coreProperties>
</file>